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74476" w:rsidRPr="00E74476" w:rsidRDefault="00E74476" w:rsidP="00E74476">
      <w:pPr>
        <w:pStyle w:val="Header"/>
        <w:tabs>
          <w:tab w:val="clear" w:pos="4680"/>
          <w:tab w:val="clear" w:pos="9360"/>
        </w:tabs>
        <w:rPr>
          <w:rFonts w:ascii="Century Gothic" w:hAnsi="Century Gothic"/>
        </w:rPr>
      </w:pPr>
      <w:r w:rsidRPr="00E74476">
        <w:rPr>
          <w:rFonts w:ascii="Century Gothic" w:hAnsi="Century Gothic"/>
        </w:rPr>
        <w:t>Geometry</w:t>
      </w:r>
      <w:r w:rsidRPr="00E74476">
        <w:rPr>
          <w:rFonts w:ascii="Century Gothic" w:hAnsi="Century Gothic"/>
        </w:rPr>
        <w:tab/>
        <w:t xml:space="preserve">                                                  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74476">
        <w:rPr>
          <w:rFonts w:ascii="Century Gothic" w:hAnsi="Century Gothic"/>
        </w:rPr>
        <w:t>Name: ______________________</w:t>
      </w:r>
    </w:p>
    <w:p w:rsidR="00E74476" w:rsidRPr="00E74476" w:rsidRDefault="00F52C80" w:rsidP="00E74476">
      <w:pPr>
        <w:pStyle w:val="Header"/>
        <w:tabs>
          <w:tab w:val="clear" w:pos="4680"/>
          <w:tab w:val="clear" w:pos="9360"/>
        </w:tabs>
        <w:rPr>
          <w:rFonts w:ascii="Century Gothic" w:hAnsi="Century Gothic"/>
        </w:rPr>
      </w:pPr>
      <w:r>
        <w:rPr>
          <w:rFonts w:ascii="Century Gothic" w:hAnsi="Century Gothic"/>
        </w:rPr>
        <w:t>Test</w:t>
      </w:r>
      <w:r w:rsidR="00E74476">
        <w:rPr>
          <w:rFonts w:ascii="Century Gothic" w:hAnsi="Century Gothic"/>
        </w:rPr>
        <w:t xml:space="preserve"> Review</w:t>
      </w:r>
      <w:r w:rsidR="00E74476" w:rsidRPr="00E74476">
        <w:rPr>
          <w:rFonts w:ascii="Century Gothic" w:hAnsi="Century Gothic"/>
        </w:rPr>
        <w:t xml:space="preserve"> - Special Right Triangles</w:t>
      </w:r>
      <w:r w:rsidR="00E74476" w:rsidRPr="00E74476">
        <w:rPr>
          <w:rFonts w:ascii="Century Gothic" w:hAnsi="Century Gothic"/>
        </w:rPr>
        <w:tab/>
      </w:r>
      <w:r w:rsidR="00E74476" w:rsidRPr="00E74476">
        <w:rPr>
          <w:rFonts w:ascii="Century Gothic" w:hAnsi="Century Gothic"/>
        </w:rPr>
        <w:tab/>
        <w:t xml:space="preserve">      </w:t>
      </w:r>
      <w:r w:rsidR="00E74476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E74476" w:rsidRPr="00E74476">
        <w:rPr>
          <w:rFonts w:ascii="Century Gothic" w:hAnsi="Century Gothic"/>
        </w:rPr>
        <w:t>Date</w:t>
      </w:r>
      <w:r w:rsidR="00E74476">
        <w:rPr>
          <w:rFonts w:ascii="Century Gothic" w:hAnsi="Century Gothic"/>
        </w:rPr>
        <w:t>:</w:t>
      </w:r>
      <w:r w:rsidR="00E74476" w:rsidRPr="00E74476">
        <w:rPr>
          <w:rFonts w:ascii="Century Gothic" w:hAnsi="Century Gothic"/>
        </w:rPr>
        <w:t xml:space="preserve"> __________________</w:t>
      </w:r>
    </w:p>
    <w:p w:rsidR="005F51D8" w:rsidRDefault="002A36D1" w:rsidP="00720CC0">
      <w:pPr>
        <w:pStyle w:val="Title"/>
        <w:jc w:val="left"/>
        <w:rPr>
          <w:rFonts w:ascii="Century Gothic" w:hAnsi="Century Gothic" w:cs="Arial"/>
        </w:rPr>
      </w:pPr>
      <w:r w:rsidRPr="00E74476">
        <w:rPr>
          <w:rFonts w:ascii="Century Gothic" w:hAnsi="Century Gothic" w:cs="Arial"/>
        </w:rPr>
        <w:tab/>
      </w:r>
    </w:p>
    <w:p w:rsidR="00720CC0" w:rsidRDefault="00720CC0" w:rsidP="00720CC0">
      <w:pPr>
        <w:pStyle w:val="Title"/>
        <w:jc w:val="left"/>
        <w:rPr>
          <w:rFonts w:ascii="Century Gothic" w:hAnsi="Century Gothic" w:cs="Arial"/>
        </w:rPr>
      </w:pPr>
      <w:r>
        <w:rPr>
          <w:rFonts w:ascii="Century Gothic" w:hAnsi="Century Gothic" w:cs="Arial"/>
        </w:rPr>
        <w:t>I.  Special Right Triangles</w:t>
      </w:r>
    </w:p>
    <w:p w:rsidR="00720CC0" w:rsidRPr="00720CC0" w:rsidRDefault="00720CC0" w:rsidP="00720CC0">
      <w:pPr>
        <w:pStyle w:val="Title"/>
        <w:jc w:val="left"/>
        <w:rPr>
          <w:rFonts w:ascii="Century Gothic" w:hAnsi="Century Gothic" w:cs="Arial"/>
        </w:rPr>
      </w:pPr>
    </w:p>
    <w:tbl>
      <w:tblPr>
        <w:tblpPr w:leftFromText="180" w:rightFromText="180" w:vertAnchor="page" w:horzAnchor="margin" w:tblpY="2266"/>
        <w:tblW w:w="107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9"/>
        <w:gridCol w:w="2694"/>
        <w:gridCol w:w="2694"/>
        <w:gridCol w:w="2599"/>
      </w:tblGrid>
      <w:tr w:rsidR="00E74476" w:rsidRPr="00E74476" w:rsidTr="00E74476">
        <w:trPr>
          <w:trHeight w:val="3151"/>
        </w:trPr>
        <w:tc>
          <w:tcPr>
            <w:tcW w:w="280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3024" behindDoc="0" locked="0" layoutInCell="1" allowOverlap="1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71120</wp:posOffset>
                      </wp:positionV>
                      <wp:extent cx="941070" cy="988060"/>
                      <wp:effectExtent l="0" t="0" r="0" b="0"/>
                      <wp:wrapNone/>
                      <wp:docPr id="136" name="Group 10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41070" cy="988060"/>
                                <a:chOff x="3628" y="4897"/>
                                <a:chExt cx="1482" cy="1556"/>
                              </a:xfrm>
                            </wpg:grpSpPr>
                            <wpg:grpSp>
                              <wpg:cNvPr id="137" name="Group 103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3981" y="4897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138" name="AutoShape 103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" name="Rectangle 104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0" name="Text Box 10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28" y="5219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10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2" y="5890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Line 10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09" y="5503"/>
                                  <a:ext cx="17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10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0" y="5829"/>
                                  <a:ext cx="0" cy="2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Text Box 10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" y="5068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37" o:spid="_x0000_s1026" style="position:absolute;margin-left:9.8pt;margin-top:5.6pt;width:74.1pt;height:77.8pt;z-index:251713024" coordorigin="3628,4897" coordsize="1482,1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">
                      <v:group id="Group 1038" o:spid="_x0000_s1027" style="position:absolute;left:3981;top:4897;width:1053;height:1053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    <o:lock v:ext="edit" aspectratio="t"/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1039" o:spid="_x0000_s1028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">
                          <o:lock v:ext="edit" aspectratio="t"/>
                        </v:shape>
                        <v:rect id="Rectangle 1040" o:spid="_x0000_s1029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">
                          <o:lock v:ext="edit" aspectratio="t"/>
                        </v:rect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41" o:spid="_x0000_s1030" type="#_x0000_t202" style="position:absolute;left:3628;top:5219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42" o:spid="_x0000_s1031" type="#_x0000_t202" style="position:absolute;left:4232;top:5890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1043" o:spid="_x0000_s1032" style="position:absolute;visibility:visible;mso-wrap-style:square" from="3909,5503" to="4080,5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YLy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J8NgvLEAAAA3AAAAA8A&#10;AAAAAAAAAAAAAAAABwIAAGRycy9kb3ducmV2LnhtbFBLBQYAAAAAAwADALcAAAD4AgAAAAA=&#10;"/>
                      <v:line id="Line 1044" o:spid="_x0000_s1033" style="position:absolute;visibility:visible;mso-wrap-style:square" from="4440,5829" to="4440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      <v:shape id="Text Box 1045" o:spid="_x0000_s1034" type="#_x0000_t202" style="position:absolute;left:4318;top:5068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5856" behindDoc="0" locked="0" layoutInCell="1" allowOverlap="1">
                      <wp:simplePos x="0" y="0"/>
                      <wp:positionH relativeFrom="column">
                        <wp:posOffset>1648460</wp:posOffset>
                      </wp:positionH>
                      <wp:positionV relativeFrom="paragraph">
                        <wp:posOffset>15240</wp:posOffset>
                      </wp:positionV>
                      <wp:extent cx="1123950" cy="880745"/>
                      <wp:effectExtent l="0" t="0" r="0" b="0"/>
                      <wp:wrapNone/>
                      <wp:docPr id="128" name="Group 10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3950" cy="880745"/>
                                <a:chOff x="3786" y="2285"/>
                                <a:chExt cx="1770" cy="1387"/>
                              </a:xfrm>
                            </wpg:grpSpPr>
                            <wps:wsp>
                              <wps:cNvPr id="129" name="Text Box 10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0" y="2285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30" name="Group 1017"/>
                              <wpg:cNvGrpSpPr>
                                <a:grpSpLocks noChangeAspect="1"/>
                              </wpg:cNvGrpSpPr>
                              <wpg:grpSpPr bwMode="auto">
                                <a:xfrm rot="5400000">
                                  <a:off x="4290" y="2619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131" name="AutoShape 101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Rectangle 10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3" name="Text Box 10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78" y="3076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10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86" y="2874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10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4" y="2569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15" o:spid="_x0000_s1035" style="position:absolute;margin-left:129.8pt;margin-top:1.2pt;width:88.5pt;height:69.35pt;z-index:251705856" coordorigin="3786,2285" coordsize="1770,1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">
                      <v:shape id="Text Box 1016" o:spid="_x0000_s1036" type="#_x0000_t202" style="position:absolute;left:4580;top:2285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oup 1017" o:spid="_x0000_s1037" style="position:absolute;left:4290;top:2619;width:1053;height:1053;rotation:90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">
                        <o:lock v:ext="edit" aspectratio="t"/>
                        <v:shape id="AutoShape 1018" o:spid="_x0000_s1038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">
                          <o:lock v:ext="edit" aspectratio="t"/>
                        </v:shape>
                        <v:rect id="Rectangle 1019" o:spid="_x0000_s1039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Y7D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">
                          <o:lock v:ext="edit" aspectratio="t"/>
                        </v:rect>
                      </v:group>
                      <v:shape id="Text Box 1020" o:spid="_x0000_s1040" type="#_x0000_t202" style="position:absolute;left:4678;top:3076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21" o:spid="_x0000_s1041" type="#_x0000_t202" style="position:absolute;left:3786;top:2874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1022" o:spid="_x0000_s1042" type="#_x0000_t202" style="position:absolute;left:4764;top:2569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.</w:t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  <w:r w:rsidR="00E74476" w:rsidRPr="00E74476">
              <w:rPr>
                <w:rFonts w:ascii="Century Gothic" w:hAnsi="Century Gothic" w:cs="Arial"/>
              </w:rPr>
              <w:tab/>
            </w: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</w:tc>
        <w:tc>
          <w:tcPr>
            <w:tcW w:w="2694" w:type="dxa"/>
          </w:tcPr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</w:rPr>
              <w:t>2.</w:t>
            </w: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258445</wp:posOffset>
                      </wp:positionH>
                      <wp:positionV relativeFrom="paragraph">
                        <wp:posOffset>38100</wp:posOffset>
                      </wp:positionV>
                      <wp:extent cx="1031240" cy="857885"/>
                      <wp:effectExtent l="0" t="0" r="0" b="0"/>
                      <wp:wrapNone/>
                      <wp:docPr id="120" name="Group 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1240" cy="857885"/>
                                <a:chOff x="6714" y="2058"/>
                                <a:chExt cx="1624" cy="1351"/>
                              </a:xfrm>
                            </wpg:grpSpPr>
                            <wpg:grpSp>
                              <wpg:cNvPr id="121" name="Group 960"/>
                              <wpg:cNvGrpSpPr>
                                <a:grpSpLocks noChangeAspect="1"/>
                              </wpg:cNvGrpSpPr>
                              <wpg:grpSpPr bwMode="auto">
                                <a:xfrm rot="-2722131">
                                  <a:off x="6879" y="2058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122" name="AutoShape 96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" name="Rectangle 96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4" name="Text Box 9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14" y="2812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7EBF" w:rsidRPr="003E4724" w:rsidRDefault="00167EBF" w:rsidP="00167EBF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9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62" y="2846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7EBF" w:rsidRPr="003E4724" w:rsidRDefault="00167EBF" w:rsidP="00167EBF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9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46" y="2527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7EBF" w:rsidRPr="00DA242C" w:rsidRDefault="00167EBF" w:rsidP="00167EBF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9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97" y="2241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67EBF" w:rsidRPr="003E4724" w:rsidRDefault="00167EBF" w:rsidP="00167EBF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59" o:spid="_x0000_s1043" style="position:absolute;margin-left:20.35pt;margin-top:3pt;width:81.2pt;height:67.55pt;z-index:251680256" coordorigin="6714,2058" coordsize="1624,1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">
                      <v:group id="Group 960" o:spid="_x0000_s1044" style="position:absolute;left:6879;top:2058;width:1053;height:1053;rotation:-2973293fd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">
                        <o:lock v:ext="edit" aspectratio="t"/>
                        <v:shape id="AutoShape 961" o:spid="_x0000_s1045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">
                          <o:lock v:ext="edit" aspectratio="t"/>
                        </v:shape>
                        <v:rect id="Rectangle 962" o:spid="_x0000_s1046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">
                          <o:lock v:ext="edit" aspectratio="t"/>
                        </v:rect>
                      </v:group>
                      <v:shape id="Text Box 963" o:spid="_x0000_s1047" type="#_x0000_t202" style="position:absolute;left:6714;top:2812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  <v:textbox>
                          <w:txbxContent>
                            <w:p w:rsidR="00167EBF" w:rsidRPr="003E4724" w:rsidRDefault="00167EBF" w:rsidP="00167EBF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64" o:spid="_x0000_s1048" type="#_x0000_t202" style="position:absolute;left:7662;top:2846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  <v:textbox>
                          <w:txbxContent>
                            <w:p w:rsidR="00167EBF" w:rsidRPr="003E4724" w:rsidRDefault="00167EBF" w:rsidP="00167EBF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65" o:spid="_x0000_s1049" type="#_x0000_t202" style="position:absolute;left:7546;top:2527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      <v:textbox>
                          <w:txbxContent>
                            <w:p w:rsidR="00167EBF" w:rsidRPr="00DA242C" w:rsidRDefault="00167EBF" w:rsidP="00167EBF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  <v:shape id="Text Box 966" o:spid="_x0000_s1050" type="#_x0000_t202" style="position:absolute;left:7097;top:2241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      <v:textbox>
                          <w:txbxContent>
                            <w:p w:rsidR="00167EBF" w:rsidRPr="003E4724" w:rsidRDefault="00167EBF" w:rsidP="00167EBF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3.</w:t>
            </w:r>
          </w:p>
        </w:tc>
        <w:tc>
          <w:tcPr>
            <w:tcW w:w="259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  <w:noProof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7360" behindDoc="0" locked="0" layoutInCell="1" allowOverlap="1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15240</wp:posOffset>
                      </wp:positionV>
                      <wp:extent cx="1002665" cy="934720"/>
                      <wp:effectExtent l="0" t="0" r="0" b="0"/>
                      <wp:wrapNone/>
                      <wp:docPr id="112" name="Group 1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02665" cy="934720"/>
                                <a:chOff x="9159" y="2127"/>
                                <a:chExt cx="1579" cy="1472"/>
                              </a:xfrm>
                            </wpg:grpSpPr>
                            <wpg:grpSp>
                              <wpg:cNvPr id="113" name="Group 1104"/>
                              <wpg:cNvGrpSpPr>
                                <a:grpSpLocks noChangeAspect="1"/>
                              </wpg:cNvGrpSpPr>
                              <wpg:grpSpPr bwMode="auto">
                                <a:xfrm rot="-3703369">
                                  <a:off x="9353" y="2127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114" name="AutoShape 110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Rectangle 110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6" name="Text Box 1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75" y="3036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Text Box 1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20" y="2778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Text Box 1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4" y="2723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45</w:t>
                                    </w: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Text Box 1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9" y="2264"/>
                                  <a:ext cx="9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 w:rsidRPr="00600B2C">
                                      <w:rPr>
                                        <w:rFonts w:ascii="Arial" w:hAnsi="Arial" w:cs="Arial"/>
                                        <w:position w:val="-6"/>
                                        <w:szCs w:val="24"/>
                                      </w:rPr>
                                      <w:object w:dxaOrig="639" w:dyaOrig="34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6" type="#_x0000_t75" style="width:31.95pt;height:17pt" o:ole="">
                                          <v:imagedata r:id="rId7" o:title=""/>
                                        </v:shape>
                                        <o:OLEObject Type="Embed" ProgID="Equation.3" ShapeID="_x0000_i1026" DrawAspect="Content" ObjectID="_1601831089" r:id="rId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3" o:spid="_x0000_s1051" style="position:absolute;margin-left:12.35pt;margin-top:1.2pt;width:78.95pt;height:73.6pt;z-index:251727360" coordorigin="9159,2127" coordsize="1579,1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">
                      <v:group id="Group 1104" o:spid="_x0000_s1052" style="position:absolute;left:9353;top:2127;width:1053;height:1053;rotation:-4045067fd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">
                        <o:lock v:ext="edit" aspectratio="t"/>
                        <v:shape id="AutoShape 1105" o:spid="_x0000_s1053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">
                          <o:lock v:ext="edit" aspectratio="t"/>
                        </v:shape>
                        <v:rect id="Rectangle 1106" o:spid="_x0000_s1054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>
                          <o:lock v:ext="edit" aspectratio="t"/>
                        </v:rect>
                      </v:group>
                      <v:shape id="Text Box 1107" o:spid="_x0000_s1055" type="#_x0000_t202" style="position:absolute;left:9375;top:3036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08" o:spid="_x0000_s1056" type="#_x0000_t202" style="position:absolute;left:10220;top:2778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09" o:spid="_x0000_s1057" type="#_x0000_t202" style="position:absolute;left:9244;top:2723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45</w:t>
                              </w: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°</w:t>
                              </w:r>
                            </w:p>
                          </w:txbxContent>
                        </v:textbox>
                      </v:shape>
                      <v:shape id="Text Box 1110" o:spid="_x0000_s1058" type="#_x0000_t202" style="position:absolute;left:9159;top:2264;width:928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" filled="f" stroked="f">
                        <v:textbox style="mso-fit-shape-to-text:t"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 w:rsidRPr="00600B2C">
                                <w:rPr>
                                  <w:rFonts w:ascii="Arial" w:hAnsi="Arial" w:cs="Arial"/>
                                  <w:position w:val="-6"/>
                                  <w:szCs w:val="24"/>
                                </w:rPr>
                                <w:object w:dxaOrig="639" w:dyaOrig="340">
                                  <v:shape id="_x0000_i1026" type="#_x0000_t75" style="width:31.95pt;height:17pt" o:ole="">
                                    <v:imagedata r:id="rId9" o:title=""/>
                                  </v:shape>
                                  <o:OLEObject Type="Embed" ProgID="Equation.3" ShapeID="_x0000_i1026" DrawAspect="Content" ObjectID="_1570903677" r:id="rId1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  <w:noProof/>
              </w:rPr>
              <w:t>4.</w:t>
            </w:r>
          </w:p>
        </w:tc>
      </w:tr>
      <w:tr w:rsidR="00E74476" w:rsidRPr="00E74476" w:rsidTr="00E74476">
        <w:trPr>
          <w:trHeight w:val="3139"/>
        </w:trPr>
        <w:tc>
          <w:tcPr>
            <w:tcW w:w="280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2000" behindDoc="0" locked="0" layoutInCell="1" allowOverlap="1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32080</wp:posOffset>
                      </wp:positionV>
                      <wp:extent cx="1135380" cy="890270"/>
                      <wp:effectExtent l="0" t="0" r="0" b="0"/>
                      <wp:wrapNone/>
                      <wp:docPr id="103" name="Group 1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35380" cy="890270"/>
                                <a:chOff x="754" y="4712"/>
                                <a:chExt cx="1788" cy="1402"/>
                              </a:xfrm>
                            </wpg:grpSpPr>
                            <wpg:grpSp>
                              <wpg:cNvPr id="104" name="Group 1029"/>
                              <wpg:cNvGrpSpPr>
                                <a:grpSpLocks noChangeAspect="1"/>
                              </wpg:cNvGrpSpPr>
                              <wpg:grpSpPr bwMode="auto">
                                <a:xfrm rot="6860579">
                                  <a:off x="1051" y="5061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105" name="AutoShape 103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" name="Rectangle 103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7" name="Text Box 10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4" y="5021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Text Box 10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0" y="5468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Line 10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" y="5229"/>
                                  <a:ext cx="240" cy="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10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731" y="4989"/>
                                  <a:ext cx="12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Text Box 10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50" y="4712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28" o:spid="_x0000_s1059" style="position:absolute;margin-left:-.05pt;margin-top:10.4pt;width:89.4pt;height:70.1pt;z-index:251712000" coordorigin="754,4712" coordsize="1788,1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">
                      <v:group id="Group 1029" o:spid="_x0000_s1060" style="position:absolute;left:1051;top:5061;width:1053;height:1053;rotation:7493582fd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">
                        <o:lock v:ext="edit" aspectratio="t"/>
                        <v:shape id="AutoShape 1030" o:spid="_x0000_s1061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">
                          <o:lock v:ext="edit" aspectratio="t"/>
                        </v:shape>
                        <v:rect id="Rectangle 1031" o:spid="_x0000_s1062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>
                          <o:lock v:ext="edit" aspectratio="t"/>
                        </v:rect>
                      </v:group>
                      <v:shape id="Text Box 1032" o:spid="_x0000_s1063" type="#_x0000_t202" style="position:absolute;left:754;top:5021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33" o:spid="_x0000_s1064" type="#_x0000_t202" style="position:absolute;left:1440;top:5468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1034" o:spid="_x0000_s1065" style="position:absolute;visibility:visible;mso-wrap-style:square" from="1012,5229" to="1252,5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    <v:line id="Line 1035" o:spid="_x0000_s1066" style="position:absolute;flip:x;visibility:visible;mso-wrap-style:square" from="1731,4989" to="1851,5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Bd8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b48oxMoFe/AAAA//8DAFBLAQItABQABgAIAAAAIQDb4fbL7gAAAIUBAAATAAAAAAAA&#10;AAAAAAAAAAAAAABbQ29udGVudF9UeXBlc10ueG1sUEsBAi0AFAAGAAgAAAAhAFr0LFu/AAAAFQEA&#10;AAsAAAAAAAAAAAAAAAAAHwEAAF9yZWxzLy5yZWxzUEsBAi0AFAAGAAgAAAAhAMoEF3zHAAAA3AAA&#10;AA8AAAAAAAAAAAAAAAAABwIAAGRycy9kb3ducmV2LnhtbFBLBQYAAAAAAwADALcAAAD7AgAAAAA=&#10;"/>
                      <v:shape id="Text Box 1036" o:spid="_x0000_s1067" type="#_x0000_t202" style="position:absolute;left:1750;top:4712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5.</w:t>
            </w: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4832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27940</wp:posOffset>
                      </wp:positionV>
                      <wp:extent cx="972820" cy="994410"/>
                      <wp:effectExtent l="0" t="0" r="0" b="0"/>
                      <wp:wrapNone/>
                      <wp:docPr id="95" name="Group 10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72820" cy="994410"/>
                                <a:chOff x="1285" y="2434"/>
                                <a:chExt cx="1532" cy="1566"/>
                              </a:xfrm>
                            </wpg:grpSpPr>
                            <wps:wsp>
                              <wps:cNvPr id="96" name="Text Box 10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85" y="2853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10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5" y="2672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8" name="Group 101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584" y="2434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99" name="AutoShape 101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Rectangle 101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1" name="Text Box 10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1" y="3437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Text Box 10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5" y="3183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07" o:spid="_x0000_s1068" style="position:absolute;margin-left:12.25pt;margin-top:2.2pt;width:76.6pt;height:78.3pt;z-index:251704832" coordorigin="1285,2434" coordsize="1532,1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">
                      <v:shape id="Text Box 1008" o:spid="_x0000_s1069" type="#_x0000_t202" style="position:absolute;left:1285;top:2853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09" o:spid="_x0000_s1070" type="#_x0000_t202" style="position:absolute;left:2075;top:2672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oup 1010" o:spid="_x0000_s1071" style="position:absolute;left:1584;top:2434;width:1053;height:1053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<o:lock v:ext="edit" aspectratio="t"/>
                        <v:shape id="AutoShape 1011" o:spid="_x0000_s1072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">
                          <o:lock v:ext="edit" aspectratio="t"/>
                        </v:shape>
                        <v:rect id="Rectangle 1012" o:spid="_x0000_s1073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>
                          <o:lock v:ext="edit" aspectratio="t"/>
                        </v:rect>
                      </v:group>
                      <v:shape id="Text Box 1013" o:spid="_x0000_s1074" type="#_x0000_t202" style="position:absolute;left:1801;top:3437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1014" o:spid="_x0000_s1075" type="#_x0000_t202" style="position:absolute;left:2025;top:3183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4048" behindDoc="0" locked="0" layoutInCell="1" allowOverlap="1">
                      <wp:simplePos x="0" y="0"/>
                      <wp:positionH relativeFrom="column">
                        <wp:posOffset>1614170</wp:posOffset>
                      </wp:positionH>
                      <wp:positionV relativeFrom="paragraph">
                        <wp:posOffset>74295</wp:posOffset>
                      </wp:positionV>
                      <wp:extent cx="1052830" cy="859790"/>
                      <wp:effectExtent l="0" t="0" r="0" b="0"/>
                      <wp:wrapNone/>
                      <wp:docPr id="87" name="Group 10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52830" cy="859790"/>
                                <a:chOff x="6060" y="5173"/>
                                <a:chExt cx="1658" cy="1354"/>
                              </a:xfrm>
                            </wpg:grpSpPr>
                            <wpg:grpSp>
                              <wpg:cNvPr id="88" name="Group 1047"/>
                              <wpg:cNvGrpSpPr>
                                <a:grpSpLocks noChangeAspect="1"/>
                              </wpg:cNvGrpSpPr>
                              <wpg:grpSpPr bwMode="auto">
                                <a:xfrm rot="13107343">
                                  <a:off x="6060" y="5350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89" name="AutoShape 104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Rectangle 104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" name="Text Box 10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91" y="5173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Text Box 10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4" y="5684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10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7" y="5304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10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09" y="6043"/>
                                  <a:ext cx="80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600B2C" w:rsidRDefault="00E74476" w:rsidP="00E74476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600B2C">
                                      <w:rPr>
                                        <w:position w:val="-6"/>
                                        <w:szCs w:val="24"/>
                                      </w:rPr>
                                      <w:object w:dxaOrig="520" w:dyaOrig="340">
                                        <v:shape id="_x0000_i1028" type="#_x0000_t75" style="width:26pt;height:17pt" o:ole="">
                                          <v:imagedata r:id="rId11" o:title=""/>
                                        </v:shape>
                                        <o:OLEObject Type="Embed" ProgID="Equation.3" ShapeID="_x0000_i1028" DrawAspect="Content" ObjectID="_1601831090" r:id="rId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46" o:spid="_x0000_s1076" style="position:absolute;margin-left:127.1pt;margin-top:5.85pt;width:82.9pt;height:67.7pt;z-index:251714048" coordorigin="6060,5173" coordsize="1658,1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">
                      <v:group id="Group 1047" o:spid="_x0000_s1077" style="position:absolute;left:6060;top:5350;width:1053;height:1053;rotation:-9276246fd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">
                        <o:lock v:ext="edit" aspectratio="t"/>
                        <v:shape id="AutoShape 1048" o:spid="_x0000_s1078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">
                          <o:lock v:ext="edit" aspectratio="t"/>
                        </v:shape>
                        <v:rect id="Rectangle 1049" o:spid="_x0000_s1079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">
                          <o:lock v:ext="edit" aspectratio="t"/>
                        </v:rect>
                      </v:group>
                      <v:shape id="Text Box 1050" o:spid="_x0000_s1080" type="#_x0000_t202" style="position:absolute;left:6791;top:5173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51" o:spid="_x0000_s1081" type="#_x0000_t202" style="position:absolute;left:6274;top:5684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52" o:spid="_x0000_s1082" type="#_x0000_t202" style="position:absolute;left:6447;top:5304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  <v:shape id="Text Box 1053" o:spid="_x0000_s1083" type="#_x0000_t202" style="position:absolute;left:6909;top:6043;width:809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" filled="f" stroked="f">
                        <v:textbox style="mso-fit-shape-to-text:t">
                          <w:txbxContent>
                            <w:p w:rsidR="00E74476" w:rsidRPr="00600B2C" w:rsidRDefault="00E74476" w:rsidP="00E74476">
                              <w:pPr>
                                <w:rPr>
                                  <w:szCs w:val="24"/>
                                </w:rPr>
                              </w:pPr>
                              <w:r w:rsidRPr="00600B2C">
                                <w:rPr>
                                  <w:position w:val="-6"/>
                                  <w:szCs w:val="24"/>
                                </w:rPr>
                                <w:object w:dxaOrig="520" w:dyaOrig="340">
                                  <v:shape id="_x0000_i1028" type="#_x0000_t75" style="width:26pt;height:17pt" o:ole="">
                                    <v:imagedata r:id="rId13" o:title=""/>
                                  </v:shape>
                                  <o:OLEObject Type="Embed" ProgID="Equation.3" ShapeID="_x0000_i1028" DrawAspect="Content" ObjectID="_1570903678" r:id="rId1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6.</w:t>
            </w:r>
          </w:p>
        </w:tc>
        <w:tc>
          <w:tcPr>
            <w:tcW w:w="2694" w:type="dxa"/>
          </w:tcPr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</w:rPr>
              <w:t>7.</w:t>
            </w:r>
          </w:p>
        </w:tc>
        <w:tc>
          <w:tcPr>
            <w:tcW w:w="2599" w:type="dxa"/>
          </w:tcPr>
          <w:p w:rsidR="00E74476" w:rsidRPr="00E74476" w:rsidRDefault="00E84974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5072" behindDoc="0" locked="0" layoutInCell="1" allowOverlap="1">
                      <wp:simplePos x="0" y="0"/>
                      <wp:positionH relativeFrom="column">
                        <wp:posOffset>98929</wp:posOffset>
                      </wp:positionH>
                      <wp:positionV relativeFrom="paragraph">
                        <wp:posOffset>62559</wp:posOffset>
                      </wp:positionV>
                      <wp:extent cx="1081405" cy="1012825"/>
                      <wp:effectExtent l="0" t="0" r="0" b="0"/>
                      <wp:wrapNone/>
                      <wp:docPr id="79" name="Group 10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81405" cy="1012825"/>
                                <a:chOff x="9036" y="4875"/>
                                <a:chExt cx="1703" cy="1595"/>
                              </a:xfrm>
                            </wpg:grpSpPr>
                            <wpg:grpSp>
                              <wpg:cNvPr id="80" name="Group 1055"/>
                              <wpg:cNvGrpSpPr>
                                <a:grpSpLocks noChangeAspect="1"/>
                              </wpg:cNvGrpSpPr>
                              <wpg:grpSpPr bwMode="auto">
                                <a:xfrm flipH="1">
                                  <a:off x="9199" y="4875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81" name="AutoShape 105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Rectangle 105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3" name="Text Box 10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21" y="5217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10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51" y="5907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10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57" y="5641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10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36" y="4980"/>
                                  <a:ext cx="92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600B2C" w:rsidRDefault="00E74476" w:rsidP="00E74476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600B2C">
                                      <w:rPr>
                                        <w:position w:val="-8"/>
                                        <w:szCs w:val="24"/>
                                      </w:rPr>
                                      <w:object w:dxaOrig="639" w:dyaOrig="360">
                                        <v:shape id="_x0000_i1030" type="#_x0000_t75" style="width:31.95pt;height:18pt" o:ole="">
                                          <v:imagedata r:id="rId15" o:title=""/>
                                        </v:shape>
                                        <o:OLEObject Type="Embed" ProgID="Equation.3" ShapeID="_x0000_i1030" DrawAspect="Content" ObjectID="_1601831091" r:id="rId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54" o:spid="_x0000_s1084" style="position:absolute;margin-left:7.8pt;margin-top:4.95pt;width:85.15pt;height:79.75pt;z-index:251715072" coordorigin="9036,4875" coordsize="1703,1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">
                      <v:group id="Group 1055" o:spid="_x0000_s1085" style="position:absolute;left:9199;top:4875;width:1053;height:1053;flip:x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">
                        <o:lock v:ext="edit" aspectratio="t"/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1056" o:spid="_x0000_s1086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">
                          <o:lock v:ext="edit" aspectratio="t"/>
                        </v:shape>
                        <v:rect id="Rectangle 1057" o:spid="_x0000_s1087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>
                          <o:lock v:ext="edit" aspectratio="t"/>
                        </v:rect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058" o:spid="_x0000_s1088" type="#_x0000_t202" style="position:absolute;left:10221;top:5217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59" o:spid="_x0000_s1089" type="#_x0000_t202" style="position:absolute;left:9551;top:5907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60" o:spid="_x0000_s1090" type="#_x0000_t202" style="position:absolute;left:9257;top:5641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6</w:t>
                              </w: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0°</w:t>
                              </w:r>
                            </w:p>
                          </w:txbxContent>
                        </v:textbox>
                      </v:shape>
                      <v:shape id="Text Box 1061" o:spid="_x0000_s1091" type="#_x0000_t202" style="position:absolute;left:9036;top:4980;width:928;height:5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" filled="f" stroked="f">
                        <v:textbox style="mso-fit-shape-to-text:t">
                          <w:txbxContent>
                            <w:p w:rsidR="00E74476" w:rsidRPr="00600B2C" w:rsidRDefault="00E74476" w:rsidP="00E74476">
                              <w:pPr>
                                <w:rPr>
                                  <w:szCs w:val="24"/>
                                </w:rPr>
                              </w:pPr>
                              <w:r w:rsidRPr="00600B2C">
                                <w:rPr>
                                  <w:position w:val="-8"/>
                                  <w:szCs w:val="24"/>
                                </w:rPr>
                                <w:object w:dxaOrig="639" w:dyaOrig="360">
                                  <v:shape id="_x0000_i1030" type="#_x0000_t75" style="width:31.95pt;height:18pt" o:ole="">
                                    <v:imagedata r:id="rId17" o:title=""/>
                                  </v:shape>
                                  <o:OLEObject Type="Embed" ProgID="Equation.3" ShapeID="_x0000_i1030" DrawAspect="Content" ObjectID="_1570952971" r:id="rId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8.</w:t>
            </w:r>
          </w:p>
        </w:tc>
      </w:tr>
      <w:tr w:rsidR="00E74476" w:rsidRPr="00E74476" w:rsidTr="00E74476">
        <w:trPr>
          <w:trHeight w:val="3151"/>
        </w:trPr>
        <w:tc>
          <w:tcPr>
            <w:tcW w:w="280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16096" behindDoc="0" locked="0" layoutInCell="1" allowOverlap="1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36830</wp:posOffset>
                      </wp:positionV>
                      <wp:extent cx="950595" cy="988695"/>
                      <wp:effectExtent l="0" t="0" r="0" b="0"/>
                      <wp:wrapNone/>
                      <wp:docPr id="71" name="Group 10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0595" cy="988695"/>
                                <a:chOff x="722" y="7537"/>
                                <a:chExt cx="1497" cy="1557"/>
                              </a:xfrm>
                            </wpg:grpSpPr>
                            <wpg:grpSp>
                              <wpg:cNvPr id="72" name="Group 1063"/>
                              <wpg:cNvGrpSpPr>
                                <a:grpSpLocks noChangeAspect="1"/>
                              </wpg:cNvGrpSpPr>
                              <wpg:grpSpPr bwMode="auto">
                                <a:xfrm rot="-816851">
                                  <a:off x="1166" y="7537"/>
                                  <a:ext cx="1053" cy="1053"/>
                                  <a:chOff x="1584" y="1872"/>
                                  <a:chExt cx="1008" cy="1008"/>
                                </a:xfrm>
                              </wpg:grpSpPr>
                              <wps:wsp>
                                <wps:cNvPr id="73" name="AutoShape 106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4" y="1872"/>
                                    <a:ext cx="1008" cy="1008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Rectangle 106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85" y="273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5" name="Text Box 10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2" y="7715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Text Box 10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2" y="8531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10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5" y="7833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DA242C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</w:pPr>
                                    <w:r w:rsidRPr="00DA242C">
                                      <w:rPr>
                                        <w:rFonts w:ascii="Arial" w:hAnsi="Arial" w:cs="Arial"/>
                                        <w:sz w:val="18"/>
                                        <w:szCs w:val="18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10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2" y="8092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62" o:spid="_x0000_s1092" style="position:absolute;margin-left:-.05pt;margin-top:2.9pt;width:74.85pt;height:77.85pt;z-index:251716096" coordorigin="722,7537" coordsize="1497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">
                      <v:group id="Group 1063" o:spid="_x0000_s1093" style="position:absolute;left:1166;top:7537;width:1053;height:1053;rotation:-892219fd" coordorigin="1584,1872" coordsize="1008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">
                        <o:lock v:ext="edit" aspectratio="t"/>
                        <v:shape id="AutoShape 1064" o:spid="_x0000_s1094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">
                          <o:lock v:ext="edit" aspectratio="t"/>
                        </v:shape>
                        <v:rect id="Rectangle 1065" o:spid="_x0000_s1095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>
                          <o:lock v:ext="edit" aspectratio="t"/>
                        </v:rect>
                      </v:group>
                      <v:shape id="Text Box 1066" o:spid="_x0000_s1096" type="#_x0000_t202" style="position:absolute;left:1512;top:7715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67" o:spid="_x0000_s1097" type="#_x0000_t202" style="position:absolute;left:1662;top:8531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68" o:spid="_x0000_s1098" type="#_x0000_t202" style="position:absolute;left:1045;top:7833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    <v:textbox>
                          <w:txbxContent>
                            <w:p w:rsidR="00E74476" w:rsidRPr="00DA242C" w:rsidRDefault="00E74476" w:rsidP="00E74476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DA242C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  <v:shape id="Text Box 1069" o:spid="_x0000_s1099" type="#_x0000_t202" style="position:absolute;left:722;top:8092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9.</w:t>
            </w: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211455</wp:posOffset>
                      </wp:positionV>
                      <wp:extent cx="668655" cy="668655"/>
                      <wp:effectExtent l="0" t="0" r="0" b="0"/>
                      <wp:wrapNone/>
                      <wp:docPr id="68" name="Group 9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14884162">
                                <a:off x="0" y="0"/>
                                <a:ext cx="668655" cy="668655"/>
                                <a:chOff x="1584" y="1872"/>
                                <a:chExt cx="1008" cy="1008"/>
                              </a:xfrm>
                            </wpg:grpSpPr>
                            <wps:wsp>
                              <wps:cNvPr id="69" name="AutoShape 98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4" y="1872"/>
                                  <a:ext cx="1008" cy="100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9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5" y="273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B2DAD9" id="Group 987" o:spid="_x0000_s1026" style="position:absolute;margin-left:14.85pt;margin-top:16.65pt;width:52.65pt;height:52.65pt;rotation:-7335486fd;z-index:251686400" coordorigin="1584,1872" coordsize="100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">
                      <o:lock v:ext="edit" aspectratio="t"/>
                      <v:shape id="AutoShape 988" o:spid="_x0000_s1027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">
                        <o:lock v:ext="edit" aspectratio="t"/>
                      </v:shape>
                      <v:rect id="Rectangle 989" o:spid="_x0000_s1028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>
                        <o:lock v:ext="edit" aspectratio="t"/>
                      </v:rect>
                    </v:group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>
                      <wp:simplePos x="0" y="0"/>
                      <wp:positionH relativeFrom="column">
                        <wp:posOffset>477520</wp:posOffset>
                      </wp:positionH>
                      <wp:positionV relativeFrom="paragraph">
                        <wp:posOffset>795655</wp:posOffset>
                      </wp:positionV>
                      <wp:extent cx="589280" cy="307340"/>
                      <wp:effectExtent l="0" t="0" r="0" b="0"/>
                      <wp:wrapNone/>
                      <wp:docPr id="67" name="Text Box 1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9280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600B2C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  <w:r w:rsidRPr="00600B2C">
                                    <w:rPr>
                                      <w:position w:val="-6"/>
                                      <w:szCs w:val="24"/>
                                    </w:rPr>
                                    <w:object w:dxaOrig="639" w:dyaOrig="340">
                                      <v:shape id="_x0000_i1032" type="#_x0000_t75" style="width:31.95pt;height:17pt" o:ole="">
                                        <v:imagedata r:id="rId19" o:title=""/>
                                      </v:shape>
                                      <o:OLEObject Type="Embed" ProgID="Equation.3" ShapeID="_x0000_i1032" DrawAspect="Content" ObjectID="_1601831092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4" o:spid="_x0000_s1100" type="#_x0000_t202" style="position:absolute;margin-left:37.6pt;margin-top:62.65pt;width:46.4pt;height:24.2pt;z-index:251721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" filled="f" stroked="f">
                      <v:textbox style="mso-fit-shape-to-text:t">
                        <w:txbxContent>
                          <w:p w:rsidR="00E74476" w:rsidRPr="00600B2C" w:rsidRDefault="00E74476" w:rsidP="00E74476">
                            <w:pPr>
                              <w:rPr>
                                <w:szCs w:val="24"/>
                              </w:rPr>
                            </w:pPr>
                            <w:r w:rsidRPr="00600B2C">
                              <w:rPr>
                                <w:position w:val="-6"/>
                                <w:szCs w:val="24"/>
                              </w:rPr>
                              <w:object w:dxaOrig="639" w:dyaOrig="340">
                                <v:shape id="_x0000_i1032" type="#_x0000_t75" style="width:31.95pt;height:17pt" o:ole="">
                                  <v:imagedata r:id="rId21" o:title=""/>
                                </v:shape>
                                <o:OLEObject Type="Embed" ProgID="Equation.3" ShapeID="_x0000_i1032" DrawAspect="Content" ObjectID="_1570903680" r:id="rId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880" behindDoc="0" locked="0" layoutInCell="1" allowOverlap="1">
                      <wp:simplePos x="0" y="0"/>
                      <wp:positionH relativeFrom="column">
                        <wp:posOffset>514350</wp:posOffset>
                      </wp:positionH>
                      <wp:positionV relativeFrom="paragraph">
                        <wp:posOffset>250825</wp:posOffset>
                      </wp:positionV>
                      <wp:extent cx="502920" cy="357505"/>
                      <wp:effectExtent l="0" t="0" r="0" b="0"/>
                      <wp:wrapNone/>
                      <wp:docPr id="66" name="Text Box 10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DA242C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45</w:t>
                                  </w:r>
                                  <w:r w:rsidRPr="00DA242C"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3" o:spid="_x0000_s1101" type="#_x0000_t202" style="position:absolute;margin-left:40.5pt;margin-top:19.75pt;width:39.6pt;height:28.1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396ugIAAMQ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" filled="f" stroked="f">
                      <v:textbox>
                        <w:txbxContent>
                          <w:p w:rsidR="00E74476" w:rsidRPr="00DA242C" w:rsidRDefault="00E74476" w:rsidP="00E7447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45</w:t>
                            </w:r>
                            <w:r w:rsidRPr="00DA242C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>
                      <wp:simplePos x="0" y="0"/>
                      <wp:positionH relativeFrom="column">
                        <wp:posOffset>782955</wp:posOffset>
                      </wp:positionH>
                      <wp:positionV relativeFrom="paragraph">
                        <wp:posOffset>242570</wp:posOffset>
                      </wp:positionV>
                      <wp:extent cx="328930" cy="357505"/>
                      <wp:effectExtent l="0" t="0" r="0" b="0"/>
                      <wp:wrapNone/>
                      <wp:docPr id="65" name="Text Box 9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5" o:spid="_x0000_s1102" type="#_x0000_t202" style="position:absolute;margin-left:61.65pt;margin-top:19.1pt;width:25.9pt;height:28.15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356235</wp:posOffset>
                      </wp:positionH>
                      <wp:positionV relativeFrom="paragraph">
                        <wp:posOffset>301625</wp:posOffset>
                      </wp:positionV>
                      <wp:extent cx="328930" cy="357505"/>
                      <wp:effectExtent l="0" t="0" r="0" b="0"/>
                      <wp:wrapNone/>
                      <wp:docPr id="64" name="Text Box 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0" o:spid="_x0000_s1103" type="#_x0000_t202" style="position:absolute;margin-left:28.05pt;margin-top:23.75pt;width:25.9pt;height:28.1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329565</wp:posOffset>
                      </wp:positionV>
                      <wp:extent cx="328930" cy="357505"/>
                      <wp:effectExtent l="0" t="0" r="0" b="0"/>
                      <wp:wrapNone/>
                      <wp:docPr id="63" name="Text Box 9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402C88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2" o:spid="_x0000_s1104" type="#_x0000_t202" style="position:absolute;margin-left:38.7pt;margin-top:25.95pt;width:25.9pt;height:28.1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UzzugIAAMM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" filled="f" stroked="f">
                      <v:textbox>
                        <w:txbxContent>
                          <w:p w:rsidR="00E74476" w:rsidRPr="00402C88" w:rsidRDefault="00E74476" w:rsidP="00E74476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384175</wp:posOffset>
                      </wp:positionV>
                      <wp:extent cx="328930" cy="357505"/>
                      <wp:effectExtent l="0" t="0" r="0" b="0"/>
                      <wp:wrapNone/>
                      <wp:docPr id="62" name="Text Box 9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402C88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3" o:spid="_x0000_s1105" type="#_x0000_t202" style="position:absolute;margin-left:4.8pt;margin-top:30.25pt;width:25.9pt;height:28.1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dt8ugIAAMM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" filled="f" stroked="f">
                      <v:textbox>
                        <w:txbxContent>
                          <w:p w:rsidR="00E74476" w:rsidRPr="00402C88" w:rsidRDefault="00E74476" w:rsidP="00E74476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0.</w:t>
            </w: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240" behindDoc="0" locked="0" layoutInCell="1" allowOverlap="1">
                      <wp:simplePos x="0" y="0"/>
                      <wp:positionH relativeFrom="column">
                        <wp:posOffset>868045</wp:posOffset>
                      </wp:positionH>
                      <wp:positionV relativeFrom="paragraph">
                        <wp:posOffset>544830</wp:posOffset>
                      </wp:positionV>
                      <wp:extent cx="513715" cy="320040"/>
                      <wp:effectExtent l="0" t="0" r="0" b="0"/>
                      <wp:wrapNone/>
                      <wp:docPr id="61" name="Text Box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37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600B2C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  <w:r w:rsidRPr="0060730E">
                                    <w:rPr>
                                      <w:position w:val="-8"/>
                                      <w:szCs w:val="24"/>
                                    </w:rPr>
                                    <w:object w:dxaOrig="520" w:dyaOrig="360">
                                      <v:shape id="_x0000_i1034" type="#_x0000_t75" style="width:25.8pt;height:17.9pt" o:ole="">
                                        <v:imagedata r:id="rId23" o:title=""/>
                                      </v:shape>
                                      <o:OLEObject Type="Embed" ProgID="Equation.3" ShapeID="_x0000_i1034" DrawAspect="Content" ObjectID="_1601831093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5" o:spid="_x0000_s1106" type="#_x0000_t202" style="position:absolute;margin-left:68.35pt;margin-top:42.9pt;width:40.45pt;height:25.2pt;z-index:251722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" filled="f" stroked="f">
                      <v:textbox style="mso-fit-shape-to-text:t">
                        <w:txbxContent>
                          <w:p w:rsidR="00E74476" w:rsidRPr="00600B2C" w:rsidRDefault="00E74476" w:rsidP="00E74476">
                            <w:pPr>
                              <w:rPr>
                                <w:szCs w:val="24"/>
                              </w:rPr>
                            </w:pPr>
                            <w:r w:rsidRPr="0060730E">
                              <w:rPr>
                                <w:position w:val="-8"/>
                                <w:szCs w:val="24"/>
                              </w:rPr>
                              <w:object w:dxaOrig="520" w:dyaOrig="360">
                                <v:shape id="_x0000_i1034" type="#_x0000_t75" style="width:25.8pt;height:17.9pt" o:ole="">
                                  <v:imagedata r:id="rId25" o:title=""/>
                                </v:shape>
                                <o:OLEObject Type="Embed" ProgID="Equation.3" ShapeID="_x0000_i1034" DrawAspect="Content" ObjectID="_1570903681" r:id="rId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904" behindDoc="0" locked="0" layoutInCell="1" allowOverlap="1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311150</wp:posOffset>
                      </wp:positionV>
                      <wp:extent cx="502920" cy="357505"/>
                      <wp:effectExtent l="0" t="0" r="0" b="0"/>
                      <wp:wrapNone/>
                      <wp:docPr id="60" name="Text Box 10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DA242C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  <w:r w:rsidRPr="00DA242C"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4" o:spid="_x0000_s1107" type="#_x0000_t202" style="position:absolute;margin-left:25.2pt;margin-top:24.5pt;width:39.6pt;height:28.15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" filled="f" stroked="f">
                      <v:textbox>
                        <w:txbxContent>
                          <w:p w:rsidR="00E74476" w:rsidRPr="00DA242C" w:rsidRDefault="00E74476" w:rsidP="00E7447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6</w:t>
                            </w:r>
                            <w:r w:rsidRPr="00DA242C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712" behindDoc="0" locked="0" layoutInCell="1" allowOverlap="1">
                      <wp:simplePos x="0" y="0"/>
                      <wp:positionH relativeFrom="column">
                        <wp:posOffset>497840</wp:posOffset>
                      </wp:positionH>
                      <wp:positionV relativeFrom="paragraph">
                        <wp:posOffset>131445</wp:posOffset>
                      </wp:positionV>
                      <wp:extent cx="328930" cy="357505"/>
                      <wp:effectExtent l="0" t="0" r="0" b="0"/>
                      <wp:wrapNone/>
                      <wp:docPr id="59" name="Text Box 10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2" o:spid="_x0000_s1108" type="#_x0000_t202" style="position:absolute;margin-left:39.2pt;margin-top:10.35pt;width:25.9pt;height:28.15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410845</wp:posOffset>
                      </wp:positionH>
                      <wp:positionV relativeFrom="paragraph">
                        <wp:posOffset>601345</wp:posOffset>
                      </wp:positionV>
                      <wp:extent cx="328930" cy="357505"/>
                      <wp:effectExtent l="0" t="0" r="0" b="0"/>
                      <wp:wrapNone/>
                      <wp:docPr id="58" name="Text Box 9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7" o:spid="_x0000_s1109" type="#_x0000_t202" style="position:absolute;margin-left:32.35pt;margin-top:47.35pt;width:25.9pt;height:28.1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vii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356870</wp:posOffset>
                      </wp:positionV>
                      <wp:extent cx="668655" cy="668655"/>
                      <wp:effectExtent l="0" t="0" r="0" b="0"/>
                      <wp:wrapNone/>
                      <wp:docPr id="55" name="Group 97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16200000" flipH="1">
                                <a:off x="0" y="0"/>
                                <a:ext cx="668655" cy="668655"/>
                                <a:chOff x="1584" y="1872"/>
                                <a:chExt cx="1008" cy="1008"/>
                              </a:xfrm>
                            </wpg:grpSpPr>
                            <wps:wsp>
                              <wps:cNvPr id="56" name="AutoShape 97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4" y="1872"/>
                                  <a:ext cx="1008" cy="100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Rectangle 9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5" y="273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B21B02" id="Group 975" o:spid="_x0000_s1026" style="position:absolute;margin-left:20.95pt;margin-top:28.1pt;width:52.65pt;height:52.65pt;rotation:90;flip:x;z-index:251682304" coordorigin="1584,1872" coordsize="100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">
                      <o:lock v:ext="edit" aspectratio="t"/>
                      <v:shape id="AutoShape 976" o:spid="_x0000_s1027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">
                        <o:lock v:ext="edit" aspectratio="t"/>
                      </v:shape>
                      <v:rect id="Rectangle 977" o:spid="_x0000_s1028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">
                        <o:lock v:ext="edit" aspectratio="t"/>
                      </v:rect>
                    </v:group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484505</wp:posOffset>
                      </wp:positionH>
                      <wp:positionV relativeFrom="paragraph">
                        <wp:posOffset>754380</wp:posOffset>
                      </wp:positionV>
                      <wp:extent cx="328930" cy="357505"/>
                      <wp:effectExtent l="0" t="0" r="0" b="0"/>
                      <wp:wrapNone/>
                      <wp:docPr id="54" name="Text Box 9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4" o:spid="_x0000_s1110" type="#_x0000_t202" style="position:absolute;margin-left:38.15pt;margin-top:59.4pt;width:25.9pt;height:28.1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>
                      <wp:simplePos x="0" y="0"/>
                      <wp:positionH relativeFrom="column">
                        <wp:posOffset>89535</wp:posOffset>
                      </wp:positionH>
                      <wp:positionV relativeFrom="paragraph">
                        <wp:posOffset>389890</wp:posOffset>
                      </wp:positionV>
                      <wp:extent cx="328930" cy="357505"/>
                      <wp:effectExtent l="0" t="0" r="0" b="0"/>
                      <wp:wrapNone/>
                      <wp:docPr id="53" name="Text Box 9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1" o:spid="_x0000_s1111" type="#_x0000_t202" style="position:absolute;margin-left:7.05pt;margin-top:30.7pt;width:25.9pt;height:28.1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Lc8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1.</w:t>
            </w:r>
          </w:p>
        </w:tc>
        <w:tc>
          <w:tcPr>
            <w:tcW w:w="259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  <w:noProof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144" behindDoc="0" locked="0" layoutInCell="1" allowOverlap="1">
                      <wp:simplePos x="0" y="0"/>
                      <wp:positionH relativeFrom="column">
                        <wp:posOffset>628650</wp:posOffset>
                      </wp:positionH>
                      <wp:positionV relativeFrom="paragraph">
                        <wp:posOffset>600710</wp:posOffset>
                      </wp:positionV>
                      <wp:extent cx="502920" cy="357505"/>
                      <wp:effectExtent l="0" t="0" r="0" b="0"/>
                      <wp:wrapNone/>
                      <wp:docPr id="52" name="Text Box 10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4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1" o:spid="_x0000_s1112" type="#_x0000_t202" style="position:absolute;margin-left:49.5pt;margin-top:47.3pt;width:39.6pt;height:28.1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Jelu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4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928" behindDoc="0" locked="0" layoutInCell="1" allowOverlap="1">
                      <wp:simplePos x="0" y="0"/>
                      <wp:positionH relativeFrom="column">
                        <wp:posOffset>288290</wp:posOffset>
                      </wp:positionH>
                      <wp:positionV relativeFrom="paragraph">
                        <wp:posOffset>551815</wp:posOffset>
                      </wp:positionV>
                      <wp:extent cx="502920" cy="357505"/>
                      <wp:effectExtent l="0" t="0" r="0" b="0"/>
                      <wp:wrapNone/>
                      <wp:docPr id="51" name="Text Box 10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DA242C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DA242C"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5" o:spid="_x0000_s1113" type="#_x0000_t202" style="position:absolute;margin-left:22.7pt;margin-top:43.45pt;width:39.6pt;height:28.1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" filled="f" stroked="f">
                      <v:textbox>
                        <w:txbxContent>
                          <w:p w:rsidR="00E74476" w:rsidRPr="00DA242C" w:rsidRDefault="00E74476" w:rsidP="00E7447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3</w:t>
                            </w:r>
                            <w:r w:rsidRPr="00DA242C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113030</wp:posOffset>
                      </wp:positionV>
                      <wp:extent cx="328930" cy="357505"/>
                      <wp:effectExtent l="0" t="0" r="0" b="0"/>
                      <wp:wrapNone/>
                      <wp:docPr id="50" name="Text Box 10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3" o:spid="_x0000_s1114" type="#_x0000_t202" style="position:absolute;margin-left:60pt;margin-top:8.9pt;width:25.9pt;height:28.1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44ruwIAAMQ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>
                      <wp:simplePos x="0" y="0"/>
                      <wp:positionH relativeFrom="column">
                        <wp:posOffset>234950</wp:posOffset>
                      </wp:positionH>
                      <wp:positionV relativeFrom="paragraph">
                        <wp:posOffset>314325</wp:posOffset>
                      </wp:positionV>
                      <wp:extent cx="328930" cy="357505"/>
                      <wp:effectExtent l="0" t="0" r="0" b="0"/>
                      <wp:wrapNone/>
                      <wp:docPr id="49" name="Text Box 9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8" o:spid="_x0000_s1115" type="#_x0000_t202" style="position:absolute;margin-left:18.5pt;margin-top:24.75pt;width:25.9pt;height:28.1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C6XuQIAAMM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311150</wp:posOffset>
                      </wp:positionV>
                      <wp:extent cx="668655" cy="668655"/>
                      <wp:effectExtent l="0" t="0" r="0" b="0"/>
                      <wp:wrapNone/>
                      <wp:docPr id="46" name="Group 9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12178886" flipH="1">
                                <a:off x="0" y="0"/>
                                <a:ext cx="668655" cy="668655"/>
                                <a:chOff x="1584" y="1872"/>
                                <a:chExt cx="1008" cy="1008"/>
                              </a:xfrm>
                            </wpg:grpSpPr>
                            <wps:wsp>
                              <wps:cNvPr id="47" name="AutoShape 9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4" y="1872"/>
                                  <a:ext cx="1008" cy="100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Rectangle 98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5" y="273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0356CD" id="Group 978" o:spid="_x0000_s1026" style="position:absolute;margin-left:30.6pt;margin-top:24.5pt;width:52.65pt;height:52.65pt;rotation:10290369fd;flip:x;z-index:251683328" coordorigin="1584,1872" coordsize="100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">
                      <o:lock v:ext="edit" aspectratio="t"/>
                      <v:shape id="AutoShape 979" o:spid="_x0000_s1027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">
                        <o:lock v:ext="edit" aspectratio="t"/>
                      </v:shape>
                      <v:rect id="Rectangle 980" o:spid="_x0000_s1028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m6F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HdqboXBAAAA2wAAAA8AAAAA&#10;AAAAAAAAAAAABwIAAGRycy9kb3ducmV2LnhtbFBLBQYAAAAAAwADALcAAAD1AgAAAAA=&#10;">
                        <o:lock v:ext="edit" aspectratio="t"/>
                      </v:rect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  <w:noProof/>
              </w:rPr>
              <w:t>12.</w:t>
            </w:r>
          </w:p>
        </w:tc>
      </w:tr>
      <w:tr w:rsidR="00E74476" w:rsidRPr="00E74476" w:rsidTr="00E74476">
        <w:trPr>
          <w:trHeight w:val="2797"/>
        </w:trPr>
        <w:tc>
          <w:tcPr>
            <w:tcW w:w="280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168" behindDoc="0" locked="0" layoutInCell="1" allowOverlap="1">
                      <wp:simplePos x="0" y="0"/>
                      <wp:positionH relativeFrom="column">
                        <wp:posOffset>520065</wp:posOffset>
                      </wp:positionH>
                      <wp:positionV relativeFrom="paragraph">
                        <wp:posOffset>84455</wp:posOffset>
                      </wp:positionV>
                      <wp:extent cx="502920" cy="357505"/>
                      <wp:effectExtent l="0" t="0" r="0" b="0"/>
                      <wp:wrapNone/>
                      <wp:docPr id="45" name="Text Box 10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1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2" o:spid="_x0000_s1116" type="#_x0000_t202" style="position:absolute;margin-left:40.95pt;margin-top:6.65pt;width:39.6pt;height:28.15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TH6u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1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952" behindDoc="0" locked="0" layoutInCell="1" allowOverlap="1">
                      <wp:simplePos x="0" y="0"/>
                      <wp:positionH relativeFrom="column">
                        <wp:posOffset>810895</wp:posOffset>
                      </wp:positionH>
                      <wp:positionV relativeFrom="paragraph">
                        <wp:posOffset>612775</wp:posOffset>
                      </wp:positionV>
                      <wp:extent cx="502920" cy="357505"/>
                      <wp:effectExtent l="0" t="0" r="0" b="0"/>
                      <wp:wrapNone/>
                      <wp:docPr id="44" name="Text Box 10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DA242C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DA242C"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6" o:spid="_x0000_s1117" type="#_x0000_t202" style="position:absolute;margin-left:63.85pt;margin-top:48.25pt;width:39.6pt;height:28.15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coIu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" filled="f" stroked="f">
                      <v:textbox>
                        <w:txbxContent>
                          <w:p w:rsidR="00E74476" w:rsidRPr="00DA242C" w:rsidRDefault="00E74476" w:rsidP="00E7447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3</w:t>
                            </w:r>
                            <w:r w:rsidRPr="00DA242C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760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554990</wp:posOffset>
                      </wp:positionV>
                      <wp:extent cx="328930" cy="357505"/>
                      <wp:effectExtent l="0" t="0" r="0" b="0"/>
                      <wp:wrapNone/>
                      <wp:docPr id="43" name="Text Box 1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4" o:spid="_x0000_s1118" type="#_x0000_t202" style="position:absolute;margin-left:43.8pt;margin-top:43.7pt;width:25.9pt;height:28.1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vX/uw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640" behindDoc="0" locked="0" layoutInCell="1" allowOverlap="1">
                      <wp:simplePos x="0" y="0"/>
                      <wp:positionH relativeFrom="column">
                        <wp:posOffset>1030605</wp:posOffset>
                      </wp:positionH>
                      <wp:positionV relativeFrom="paragraph">
                        <wp:posOffset>440690</wp:posOffset>
                      </wp:positionV>
                      <wp:extent cx="328930" cy="357505"/>
                      <wp:effectExtent l="0" t="0" r="0" b="0"/>
                      <wp:wrapNone/>
                      <wp:docPr id="42" name="Text Box 9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9" o:spid="_x0000_s1119" type="#_x0000_t202" style="position:absolute;margin-left:81.15pt;margin-top:34.7pt;width:25.9pt;height:28.1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tui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297815</wp:posOffset>
                      </wp:positionV>
                      <wp:extent cx="668655" cy="668655"/>
                      <wp:effectExtent l="0" t="0" r="0" b="0"/>
                      <wp:wrapNone/>
                      <wp:docPr id="39" name="Group 98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16200000" flipH="1">
                                <a:off x="0" y="0"/>
                                <a:ext cx="668655" cy="668655"/>
                                <a:chOff x="1584" y="1872"/>
                                <a:chExt cx="1008" cy="1008"/>
                              </a:xfrm>
                            </wpg:grpSpPr>
                            <wps:wsp>
                              <wps:cNvPr id="40" name="AutoShape 98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4" y="1872"/>
                                  <a:ext cx="1008" cy="100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Rectangle 98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5" y="273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B8E8BA" id="Group 984" o:spid="_x0000_s1026" style="position:absolute;margin-left:32.5pt;margin-top:23.45pt;width:52.65pt;height:52.65pt;rotation:90;flip:x;z-index:251685376" coordorigin="1584,1872" coordsize="100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">
                      <o:lock v:ext="edit" aspectratio="t"/>
                      <v:shape id="AutoShape 985" o:spid="_x0000_s1027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">
                        <o:lock v:ext="edit" aspectratio="t"/>
                      </v:shape>
                      <v:rect id="Rectangle 986" o:spid="_x0000_s1028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">
                        <o:lock v:ext="edit" aspectratio="t"/>
                      </v:rect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3.</w:t>
            </w:r>
          </w:p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120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81280</wp:posOffset>
                      </wp:positionV>
                      <wp:extent cx="502920" cy="357505"/>
                      <wp:effectExtent l="0" t="0" r="0" b="0"/>
                      <wp:wrapNone/>
                      <wp:docPr id="38" name="Text Box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402C88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0" o:spid="_x0000_s1120" type="#_x0000_t202" style="position:absolute;margin-left:5.7pt;margin-top:6.4pt;width:39.6pt;height:28.15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PkhuwIAAMQ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" filled="f" stroked="f">
                      <v:textbox>
                        <w:txbxContent>
                          <w:p w:rsidR="00E74476" w:rsidRPr="00402C88" w:rsidRDefault="00E74476" w:rsidP="00E74476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>
                      <wp:simplePos x="0" y="0"/>
                      <wp:positionH relativeFrom="column">
                        <wp:posOffset>620395</wp:posOffset>
                      </wp:positionH>
                      <wp:positionV relativeFrom="paragraph">
                        <wp:posOffset>149225</wp:posOffset>
                      </wp:positionV>
                      <wp:extent cx="328930" cy="357505"/>
                      <wp:effectExtent l="0" t="0" r="0" b="0"/>
                      <wp:wrapNone/>
                      <wp:docPr id="37" name="Text Box 10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1" o:spid="_x0000_s1121" type="#_x0000_t202" style="position:absolute;margin-left:48.85pt;margin-top:11.75pt;width:25.9pt;height:28.1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bjcugIAAMQ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>
                      <wp:simplePos x="0" y="0"/>
                      <wp:positionH relativeFrom="column">
                        <wp:posOffset>201930</wp:posOffset>
                      </wp:positionH>
                      <wp:positionV relativeFrom="paragraph">
                        <wp:posOffset>9525</wp:posOffset>
                      </wp:positionV>
                      <wp:extent cx="328930" cy="357505"/>
                      <wp:effectExtent l="0" t="0" r="0" b="0"/>
                      <wp:wrapNone/>
                      <wp:docPr id="36" name="Text Box 9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402C88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6" o:spid="_x0000_s1122" type="#_x0000_t202" style="position:absolute;margin-left:15.9pt;margin-top:.75pt;width:25.9pt;height:28.1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" filled="f" stroked="f">
                      <v:textbox>
                        <w:txbxContent>
                          <w:p w:rsidR="00E74476" w:rsidRPr="00402C88" w:rsidRDefault="00E74476" w:rsidP="00E74476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E74476" w:rsidP="00E74476">
            <w:pPr>
              <w:rPr>
                <w:rFonts w:ascii="Century Gothic" w:hAnsi="Century Gothic" w:cs="Arial"/>
              </w:rPr>
            </w:pPr>
          </w:p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784" behindDoc="0" locked="0" layoutInCell="1" allowOverlap="1">
                      <wp:simplePos x="0" y="0"/>
                      <wp:positionH relativeFrom="column">
                        <wp:posOffset>326390</wp:posOffset>
                      </wp:positionH>
                      <wp:positionV relativeFrom="paragraph">
                        <wp:posOffset>153035</wp:posOffset>
                      </wp:positionV>
                      <wp:extent cx="328930" cy="357505"/>
                      <wp:effectExtent l="0" t="0" r="0" b="0"/>
                      <wp:wrapNone/>
                      <wp:docPr id="35" name="Text Box 10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402C88" w:rsidRDefault="00E74476" w:rsidP="00E74476">
                                  <w:pPr>
                                    <w:rPr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5" o:spid="_x0000_s1123" type="#_x0000_t202" style="position:absolute;margin-left:25.7pt;margin-top:12.05pt;width:25.9pt;height:28.15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" filled="f" stroked="f">
                      <v:textbox>
                        <w:txbxContent>
                          <w:p w:rsidR="00E74476" w:rsidRPr="00402C88" w:rsidRDefault="00E74476" w:rsidP="00E74476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192" behindDoc="0" locked="0" layoutInCell="1" allowOverlap="1">
                      <wp:simplePos x="0" y="0"/>
                      <wp:positionH relativeFrom="column">
                        <wp:posOffset>858520</wp:posOffset>
                      </wp:positionH>
                      <wp:positionV relativeFrom="paragraph">
                        <wp:posOffset>458470</wp:posOffset>
                      </wp:positionV>
                      <wp:extent cx="502920" cy="357505"/>
                      <wp:effectExtent l="0" t="0" r="0" b="0"/>
                      <wp:wrapNone/>
                      <wp:docPr id="34" name="Text Box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3" o:spid="_x0000_s1124" type="#_x0000_t202" style="position:absolute;margin-left:67.6pt;margin-top:36.1pt;width:39.6pt;height:28.15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T0Huw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976" behindDoc="0" locked="0" layoutInCell="1" allowOverlap="1">
                      <wp:simplePos x="0" y="0"/>
                      <wp:positionH relativeFrom="column">
                        <wp:posOffset>343535</wp:posOffset>
                      </wp:positionH>
                      <wp:positionV relativeFrom="paragraph">
                        <wp:posOffset>268605</wp:posOffset>
                      </wp:positionV>
                      <wp:extent cx="502920" cy="357505"/>
                      <wp:effectExtent l="0" t="0" r="0" b="0"/>
                      <wp:wrapNone/>
                      <wp:docPr id="33" name="Text Box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DA242C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DA242C"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7" o:spid="_x0000_s1125" type="#_x0000_t202" style="position:absolute;margin-left:27.05pt;margin-top:21.15pt;width:39.6pt;height:28.1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" filled="f" stroked="f">
                      <v:textbox>
                        <w:txbxContent>
                          <w:p w:rsidR="00E74476" w:rsidRPr="00DA242C" w:rsidRDefault="00E74476" w:rsidP="00E74476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3</w:t>
                            </w:r>
                            <w:r w:rsidRPr="00DA242C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808" behindDoc="0" locked="0" layoutInCell="1" allowOverlap="1">
                      <wp:simplePos x="0" y="0"/>
                      <wp:positionH relativeFrom="column">
                        <wp:posOffset>481330</wp:posOffset>
                      </wp:positionH>
                      <wp:positionV relativeFrom="paragraph">
                        <wp:posOffset>69215</wp:posOffset>
                      </wp:positionV>
                      <wp:extent cx="328930" cy="357505"/>
                      <wp:effectExtent l="0" t="0" r="0" b="0"/>
                      <wp:wrapNone/>
                      <wp:docPr id="32" name="Text Box 10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6" o:spid="_x0000_s1126" type="#_x0000_t202" style="position:absolute;margin-left:37.9pt;margin-top:5.45pt;width:25.9pt;height:28.15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zbfugIAAMQ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664" behindDoc="0" locked="0" layoutInCell="1" allowOverlap="1">
                      <wp:simplePos x="0" y="0"/>
                      <wp:positionH relativeFrom="column">
                        <wp:posOffset>356870</wp:posOffset>
                      </wp:positionH>
                      <wp:positionV relativeFrom="paragraph">
                        <wp:posOffset>541655</wp:posOffset>
                      </wp:positionV>
                      <wp:extent cx="328930" cy="357505"/>
                      <wp:effectExtent l="0" t="0" r="0" b="0"/>
                      <wp:wrapNone/>
                      <wp:docPr id="31" name="Text Box 10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3E4724" w:rsidRDefault="00E74476" w:rsidP="00E74476">
                                  <w:pP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Cs w:val="24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0" o:spid="_x0000_s1127" type="#_x0000_t202" style="position:absolute;margin-left:28.1pt;margin-top:42.65pt;width:25.9pt;height:28.1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" filled="f" stroked="f">
                      <v:textbox>
                        <w:txbxContent>
                          <w:p w:rsidR="00E74476" w:rsidRPr="003E4724" w:rsidRDefault="00E74476" w:rsidP="00E74476">
                            <w:pPr>
                              <w:rPr>
                                <w:rFonts w:ascii="Arial" w:hAnsi="Arial" w:cs="Arial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301625</wp:posOffset>
                      </wp:positionV>
                      <wp:extent cx="668655" cy="668655"/>
                      <wp:effectExtent l="0" t="0" r="0" b="0"/>
                      <wp:wrapNone/>
                      <wp:docPr id="28" name="Group 98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16200000" flipH="1">
                                <a:off x="0" y="0"/>
                                <a:ext cx="668655" cy="668655"/>
                                <a:chOff x="1584" y="1872"/>
                                <a:chExt cx="1008" cy="1008"/>
                              </a:xfrm>
                            </wpg:grpSpPr>
                            <wps:wsp>
                              <wps:cNvPr id="29" name="AutoShape 98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4" y="1872"/>
                                  <a:ext cx="1008" cy="100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Rectangle 98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85" y="273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3B0E1E0" id="Group 981" o:spid="_x0000_s1026" style="position:absolute;margin-left:21.6pt;margin-top:23.75pt;width:52.65pt;height:52.65pt;rotation:90;flip:x;z-index:251684352" coordorigin="1584,1872" coordsize="1008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">
                      <o:lock v:ext="edit" aspectratio="t"/>
                      <v:shape id="AutoShape 982" o:spid="_x0000_s1027" type="#_x0000_t6" style="position:absolute;left:1584;top:1872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">
                        <o:lock v:ext="edit" aspectratio="t"/>
                      </v:shape>
                      <v:rect id="Rectangle 983" o:spid="_x0000_s1028" style="position:absolute;left:1585;top:273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>
                        <o:lock v:ext="edit" aspectratio="t"/>
                      </v:rect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4.</w:t>
            </w:r>
          </w:p>
        </w:tc>
        <w:tc>
          <w:tcPr>
            <w:tcW w:w="2694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3264" behindDoc="0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268605</wp:posOffset>
                      </wp:positionV>
                      <wp:extent cx="1217295" cy="820420"/>
                      <wp:effectExtent l="0" t="0" r="0" b="0"/>
                      <wp:wrapNone/>
                      <wp:docPr id="22" name="Group 10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17295" cy="820420"/>
                                <a:chOff x="6689" y="12316"/>
                                <a:chExt cx="1917" cy="1292"/>
                              </a:xfrm>
                            </wpg:grpSpPr>
                            <wps:wsp>
                              <wps:cNvPr id="23" name="AutoShape 10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9" y="12316"/>
                                  <a:ext cx="1440" cy="129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107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410" y="12340"/>
                                  <a:ext cx="1" cy="12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10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92" y="12824"/>
                                  <a:ext cx="518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10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03" y="13462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10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8" y="12607"/>
                                  <a:ext cx="9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600B2C" w:rsidRDefault="00E74476" w:rsidP="00E74476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600B2C">
                                      <w:rPr>
                                        <w:position w:val="-6"/>
                                        <w:szCs w:val="24"/>
                                      </w:rPr>
                                      <w:object w:dxaOrig="639" w:dyaOrig="340">
                                        <v:shape id="_x0000_i1036" type="#_x0000_t75" style="width:31.8pt;height:16.9pt" o:ole="">
                                          <v:imagedata r:id="rId27" o:title=""/>
                                        </v:shape>
                                        <o:OLEObject Type="Embed" ProgID="Equation.3" ShapeID="_x0000_i1036" DrawAspect="Content" ObjectID="_1601831094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76" o:spid="_x0000_s1128" style="position:absolute;margin-left:17.85pt;margin-top:21.15pt;width:95.85pt;height:64.6pt;z-index:251723264" coordorigin="6689,12316" coordsize="1917,1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1077" o:spid="_x0000_s1129" type="#_x0000_t5" style="position:absolute;left:6689;top:12316;width:1440;height:1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"/>
                      <v:line id="Line 1078" o:spid="_x0000_s1130" style="position:absolute;visibility:visible;mso-wrap-style:square" from="7410,12340" to="7411,13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">
                        <v:stroke dashstyle="1 1"/>
                        <o:lock v:ext="edit" aspectratio="t"/>
                      </v:line>
                      <v:shape id="Text Box 1079" o:spid="_x0000_s1131" type="#_x0000_t202" style="position:absolute;left:7292;top:12824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Rectangle 1080" o:spid="_x0000_s1132" style="position:absolute;left:7403;top:1346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rrM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"/>
                      <v:shape id="Text Box 1081" o:spid="_x0000_s1133" type="#_x0000_t202" style="position:absolute;left:7678;top:12607;width:928;height:4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" filled="f" stroked="f">
                        <v:textbox style="mso-fit-shape-to-text:t">
                          <w:txbxContent>
                            <w:p w:rsidR="00E74476" w:rsidRPr="00600B2C" w:rsidRDefault="00E74476" w:rsidP="00E74476">
                              <w:pPr>
                                <w:rPr>
                                  <w:szCs w:val="24"/>
                                </w:rPr>
                              </w:pPr>
                              <w:r w:rsidRPr="00600B2C">
                                <w:rPr>
                                  <w:position w:val="-6"/>
                                  <w:szCs w:val="24"/>
                                </w:rPr>
                                <w:object w:dxaOrig="639" w:dyaOrig="340">
                                  <v:shape id="_x0000_i1036" type="#_x0000_t75" style="width:31.8pt;height:16.9pt" o:ole="">
                                    <v:imagedata r:id="rId29" o:title=""/>
                                  </v:shape>
                                  <o:OLEObject Type="Embed" ProgID="Equation.3" ShapeID="_x0000_i1036" DrawAspect="Content" ObjectID="_1570903682" r:id="rId3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5.</w:t>
            </w:r>
            <w:r w:rsidR="00E74476" w:rsidRPr="00E74476">
              <w:rPr>
                <w:rFonts w:ascii="Century Gothic" w:hAnsi="Century Gothic"/>
                <w:szCs w:val="24"/>
              </w:rPr>
              <w:t xml:space="preserve"> Equilateral Triangle</w:t>
            </w:r>
          </w:p>
        </w:tc>
        <w:tc>
          <w:tcPr>
            <w:tcW w:w="2599" w:type="dxa"/>
          </w:tcPr>
          <w:p w:rsidR="00E74476" w:rsidRPr="00E74476" w:rsidRDefault="00887C87" w:rsidP="00E74476">
            <w:pPr>
              <w:rPr>
                <w:rFonts w:ascii="Century Gothic" w:hAnsi="Century Gothic" w:cs="Arial"/>
              </w:rPr>
            </w:pP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4288" behindDoc="0" locked="0" layoutInCell="1" allowOverlap="1">
                      <wp:simplePos x="0" y="0"/>
                      <wp:positionH relativeFrom="column">
                        <wp:posOffset>234950</wp:posOffset>
                      </wp:positionH>
                      <wp:positionV relativeFrom="paragraph">
                        <wp:posOffset>84455</wp:posOffset>
                      </wp:positionV>
                      <wp:extent cx="1090295" cy="1249045"/>
                      <wp:effectExtent l="0" t="0" r="0" b="0"/>
                      <wp:wrapNone/>
                      <wp:docPr id="3" name="Group 10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90295" cy="1249045"/>
                                <a:chOff x="9107" y="12054"/>
                                <a:chExt cx="1717" cy="1967"/>
                              </a:xfrm>
                            </wpg:grpSpPr>
                            <wpg:grpSp>
                              <wpg:cNvPr id="4" name="Group 10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07" y="12054"/>
                                  <a:ext cx="1498" cy="1967"/>
                                  <a:chOff x="9107" y="12054"/>
                                  <a:chExt cx="1498" cy="1967"/>
                                </a:xfrm>
                              </wpg:grpSpPr>
                              <wpg:grpSp>
                                <wpg:cNvPr id="5" name="Group 108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9107" y="12054"/>
                                    <a:ext cx="1498" cy="1509"/>
                                    <a:chOff x="1440" y="17862"/>
                                    <a:chExt cx="1872" cy="1886"/>
                                  </a:xfrm>
                                </wpg:grpSpPr>
                                <wps:wsp>
                                  <wps:cNvPr id="6" name="Line 108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4" y="17862"/>
                                      <a:ext cx="0" cy="158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" name="Line 108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1440" y="17862"/>
                                      <a:ext cx="864" cy="18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" name="Line 108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V="1">
                                      <a:off x="1440" y="19460"/>
                                      <a:ext cx="864" cy="2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" name="Line 108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4" y="17862"/>
                                      <a:ext cx="1008" cy="18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" name="Line 108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304" y="19460"/>
                                      <a:ext cx="1008" cy="2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" name="Line 109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40" y="19748"/>
                                      <a:ext cx="187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2" name="Text Box 10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04" y="12609"/>
                                    <a:ext cx="518" cy="5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74476" w:rsidRPr="003E4724" w:rsidRDefault="00E74476" w:rsidP="00E74476">
                                      <w:pPr>
                                        <w:rPr>
                                          <w:rFonts w:ascii="Arial" w:hAnsi="Arial" w:cs="Arial"/>
                                          <w:szCs w:val="24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Arial" w:hAnsi="Arial" w:cs="Arial"/>
                                          <w:szCs w:val="24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Text Box 10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43" y="13458"/>
                                    <a:ext cx="518" cy="5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E74476" w:rsidRPr="003E4724" w:rsidRDefault="00E74476" w:rsidP="00E74476">
                                      <w:pPr>
                                        <w:rPr>
                                          <w:rFonts w:ascii="Arial" w:hAnsi="Arial" w:cs="Arial"/>
                                          <w:szCs w:val="24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rFonts w:ascii="Arial" w:hAnsi="Arial" w:cs="Arial"/>
                                          <w:szCs w:val="24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Line 10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908" y="13208"/>
                                    <a:ext cx="0" cy="1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109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675" y="13223"/>
                                    <a:ext cx="0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10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675" y="13178"/>
                                    <a:ext cx="120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109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9803" y="13193"/>
                                    <a:ext cx="105" cy="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10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668" y="13388"/>
                                    <a:ext cx="135" cy="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109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803" y="13388"/>
                                    <a:ext cx="157" cy="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0" name="Text Box 10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32" y="12460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7" y="12529"/>
                                  <a:ext cx="792" cy="5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74476" w:rsidRPr="003E4724" w:rsidRDefault="00E74476" w:rsidP="00E74476">
                                    <w:pP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Cs w:val="24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82" o:spid="_x0000_s1134" style="position:absolute;margin-left:18.5pt;margin-top:6.65pt;width:85.85pt;height:98.35pt;z-index:251724288" coordorigin="9107,12054" coordsize="1717,1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">
                      <v:group id="Group 1083" o:spid="_x0000_s1135" style="position:absolute;left:9107;top:12054;width:1498;height:1967" coordorigin="9107,12054" coordsize="1498,19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group id="Group 1084" o:spid="_x0000_s1136" style="position:absolute;left:9107;top:12054;width:1498;height:1509" coordorigin="1440,17862" coordsize="1872,1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<o:lock v:ext="edit" aspectratio="t"/>
                          <v:line id="Line 1085" o:spid="_x0000_s1137" style="position:absolute;visibility:visible;mso-wrap-style:square" from="2304,17862" to="2304,19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">
                            <v:stroke dashstyle="1 1"/>
                            <o:lock v:ext="edit" aspectratio="t"/>
                          </v:line>
                          <v:line id="Line 1086" o:spid="_x0000_s1138" style="position:absolute;flip:x;visibility:visible;mso-wrap-style:square" from="1440,17862" to="2304,1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>
                            <o:lock v:ext="edit" aspectratio="t"/>
                          </v:line>
                          <v:line id="Line 1087" o:spid="_x0000_s1139" style="position:absolute;flip:y;visibility:visible;mso-wrap-style:square" from="1440,19460" to="2304,19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">
                            <v:stroke dashstyle="1 1"/>
                            <o:lock v:ext="edit" aspectratio="t"/>
                          </v:line>
                          <v:line id="Line 1088" o:spid="_x0000_s1140" style="position:absolute;visibility:visible;mso-wrap-style:square" from="2304,17862" to="3312,19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>
                            <o:lock v:ext="edit" aspectratio="t"/>
                          </v:line>
                          <v:line id="Line 1089" o:spid="_x0000_s1141" style="position:absolute;visibility:visible;mso-wrap-style:square" from="2304,19460" to="3312,19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">
                            <v:stroke dashstyle="1 1"/>
                            <o:lock v:ext="edit" aspectratio="t"/>
                          </v:line>
                          <v:line id="Line 1090" o:spid="_x0000_s1142" style="position:absolute;visibility:visible;mso-wrap-style:square" from="1440,19748" to="3312,19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>
                            <o:lock v:ext="edit" aspectratio="t"/>
                          </v:line>
                        </v:group>
                        <v:shape id="Text Box 1091" o:spid="_x0000_s1143" type="#_x0000_t202" style="position:absolute;left:9704;top:12609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  <v:textbox>
                            <w:txbxContent>
                              <w:p w:rsidR="00E74476" w:rsidRPr="003E4724" w:rsidRDefault="00E74476" w:rsidP="00E74476">
                                <w:pPr>
                                  <w:rPr>
                                    <w:rFonts w:ascii="Arial" w:hAnsi="Arial" w:cs="Arial"/>
                                    <w:szCs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szCs w:val="24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092" o:spid="_x0000_s1144" type="#_x0000_t202" style="position:absolute;left:9643;top:13458;width:51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  <v:textbox>
                            <w:txbxContent>
                              <w:p w:rsidR="00E74476" w:rsidRPr="003E4724" w:rsidRDefault="00E74476" w:rsidP="00E74476">
                                <w:pPr>
                                  <w:rPr>
                                    <w:rFonts w:ascii="Arial" w:hAnsi="Arial" w:cs="Arial"/>
                                    <w:szCs w:val="24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 w:cs="Arial"/>
                                    <w:szCs w:val="24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1093" o:spid="_x0000_s1145" style="position:absolute;flip:y;visibility:visible;mso-wrap-style:square" from="9908,13208" to="9908,13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    <v:line id="Line 1094" o:spid="_x0000_s1146" style="position:absolute;flip:y;visibility:visible;mso-wrap-style:square" from="9675,13223" to="9675,13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      <v:line id="Line 1095" o:spid="_x0000_s1147" style="position:absolute;flip:y;visibility:visible;mso-wrap-style:square" from="9675,13178" to="9795,13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        <v:line id="Line 1096" o:spid="_x0000_s1148" style="position:absolute;flip:x y;visibility:visible;mso-wrap-style:square" from="9803,13193" to="9908,13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"/>
                        <v:line id="Line 1097" o:spid="_x0000_s1149" style="position:absolute;visibility:visible;mso-wrap-style:square" from="9668,13388" to="9803,13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  <v:line id="Line 1098" o:spid="_x0000_s1150" style="position:absolute;flip:y;visibility:visible;mso-wrap-style:square" from="9803,13388" to="9960,13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      </v:group>
                      <v:shape id="Text Box 1099" o:spid="_x0000_s1151" type="#_x0000_t202" style="position:absolute;left:10032;top:12460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1100" o:spid="_x0000_s1152" type="#_x0000_t202" style="position:absolute;left:9157;top:12529;width:792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E74476" w:rsidRPr="003E4724" w:rsidRDefault="00E74476" w:rsidP="00E74476">
                              <w:pPr>
                                <w:rPr>
                                  <w:rFonts w:ascii="Arial" w:hAnsi="Arial" w:cs="Arial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Cs w:val="24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336" behindDoc="0" locked="0" layoutInCell="1" allowOverlap="1">
                      <wp:simplePos x="0" y="0"/>
                      <wp:positionH relativeFrom="column">
                        <wp:posOffset>351790</wp:posOffset>
                      </wp:positionH>
                      <wp:positionV relativeFrom="paragraph">
                        <wp:posOffset>892810</wp:posOffset>
                      </wp:positionV>
                      <wp:extent cx="502920" cy="357505"/>
                      <wp:effectExtent l="0" t="0" r="0" b="0"/>
                      <wp:wrapNone/>
                      <wp:docPr id="2" name="Text Box 1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60730E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6"/>
                                      <w:szCs w:val="16"/>
                                    </w:rPr>
                                    <w:t>45</w:t>
                                  </w:r>
                                  <w:r w:rsidRPr="0060730E">
                                    <w:rPr>
                                      <w:rFonts w:ascii="Arial" w:hAnsi="Arial" w:cs="Arial"/>
                                      <w:sz w:val="16"/>
                                      <w:szCs w:val="16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02" o:spid="_x0000_s1153" type="#_x0000_t202" style="position:absolute;margin-left:27.7pt;margin-top:70.3pt;width:39.6pt;height:28.15pt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Xw8ugIAAMM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" filled="f" stroked="f">
                      <v:textbox>
                        <w:txbxContent>
                          <w:p w:rsidR="00E74476" w:rsidRPr="0060730E" w:rsidRDefault="00E74476" w:rsidP="00E74476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45</w:t>
                            </w:r>
                            <w:r w:rsidRPr="0060730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74476">
              <w:rPr>
                <w:rFonts w:ascii="Century Gothic" w:hAnsi="Century Gothic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312" behindDoc="0" locked="0" layoutInCell="1" allowOverlap="1">
                      <wp:simplePos x="0" y="0"/>
                      <wp:positionH relativeFrom="column">
                        <wp:posOffset>591820</wp:posOffset>
                      </wp:positionH>
                      <wp:positionV relativeFrom="paragraph">
                        <wp:posOffset>228600</wp:posOffset>
                      </wp:positionV>
                      <wp:extent cx="502920" cy="357505"/>
                      <wp:effectExtent l="0" t="0" r="0" b="0"/>
                      <wp:wrapNone/>
                      <wp:docPr id="1" name="Text Box 1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2920" cy="3575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4476" w:rsidRPr="0060730E" w:rsidRDefault="00E74476" w:rsidP="00E74476">
                                  <w:pPr>
                                    <w:rPr>
                                      <w:rFonts w:ascii="Arial" w:hAnsi="Arial" w:cs="Arial"/>
                                      <w:sz w:val="16"/>
                                      <w:szCs w:val="16"/>
                                    </w:rPr>
                                  </w:pPr>
                                  <w:r w:rsidRPr="0060730E">
                                    <w:rPr>
                                      <w:rFonts w:ascii="Arial" w:hAnsi="Arial" w:cs="Arial"/>
                                      <w:sz w:val="16"/>
                                      <w:szCs w:val="16"/>
                                    </w:rPr>
                                    <w:t>30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01" o:spid="_x0000_s1154" type="#_x0000_t202" style="position:absolute;margin-left:46.6pt;margin-top:18pt;width:39.6pt;height:28.15pt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" filled="f" stroked="f">
                      <v:textbox>
                        <w:txbxContent>
                          <w:p w:rsidR="00E74476" w:rsidRPr="0060730E" w:rsidRDefault="00E74476" w:rsidP="00E74476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60730E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30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4476" w:rsidRPr="00E74476">
              <w:rPr>
                <w:rFonts w:ascii="Century Gothic" w:hAnsi="Century Gothic" w:cs="Arial"/>
              </w:rPr>
              <w:t>16.</w:t>
            </w:r>
          </w:p>
        </w:tc>
      </w:tr>
    </w:tbl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lastRenderedPageBreak/>
        <w:t xml:space="preserve">17.  </w:t>
      </w:r>
      <w:proofErr w:type="gramStart"/>
      <w:r>
        <w:rPr>
          <w:rFonts w:ascii="Century Gothic" w:hAnsi="Century Gothic" w:cs="Arial"/>
          <w:szCs w:val="24"/>
        </w:rPr>
        <w:t>Using</w:t>
      </w:r>
      <w:proofErr w:type="gramEnd"/>
      <w:r>
        <w:rPr>
          <w:rFonts w:ascii="Century Gothic" w:hAnsi="Century Gothic" w:cs="Arial"/>
          <w:szCs w:val="24"/>
        </w:rPr>
        <w:t xml:space="preserve"> the ratio for a 45-45-90 triangle, fill in the table.</w:t>
      </w:r>
    </w:p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720CC0" w:rsidRPr="00FF1E71" w:rsidRDefault="00720CC0" w:rsidP="00FF1E71">
      <w:pPr>
        <w:rPr>
          <w:rFonts w:ascii="Century Gothic" w:hAnsi="Century Gothic" w:cs="Arial"/>
          <w:b/>
          <w:szCs w:val="24"/>
        </w:rPr>
      </w:pP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proofErr w:type="spellStart"/>
      <w:r w:rsidRPr="00FF1E71">
        <w:rPr>
          <w:rFonts w:ascii="Century Gothic" w:hAnsi="Century Gothic" w:cs="Arial"/>
          <w:b/>
          <w:szCs w:val="24"/>
        </w:rPr>
        <w:t>LEG</w:t>
      </w:r>
      <w:proofErr w:type="spellEnd"/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HYPOTENUSE</w:t>
      </w:r>
    </w:p>
    <w:tbl>
      <w:tblPr>
        <w:tblStyle w:val="TableGrid"/>
        <w:tblW w:w="104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472"/>
        <w:gridCol w:w="3473"/>
        <w:gridCol w:w="3473"/>
      </w:tblGrid>
      <w:tr w:rsidR="00720CC0" w:rsidTr="00720CC0">
        <w:trPr>
          <w:trHeight w:val="757"/>
        </w:trPr>
        <w:tc>
          <w:tcPr>
            <w:tcW w:w="3472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320" w:dyaOrig="279">
                <v:shape id="_x0000_i1037" type="#_x0000_t75" style="width:15.9pt;height:13.9pt" o:ole="">
                  <v:imagedata r:id="rId31" o:title=""/>
                </v:shape>
                <o:OLEObject Type="Embed" ProgID="Equation.DSMT4" ShapeID="_x0000_i1037" DrawAspect="Content" ObjectID="_1601831054" r:id="rId32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:rsidTr="00720CC0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520" w:dyaOrig="380">
                <v:shape id="_x0000_i1038" type="#_x0000_t75" style="width:25.8pt;height:18.85pt" o:ole="">
                  <v:imagedata r:id="rId33" o:title=""/>
                </v:shape>
                <o:OLEObject Type="Embed" ProgID="Equation.DSMT4" ShapeID="_x0000_i1038" DrawAspect="Content" ObjectID="_1601831055" r:id="rId34"/>
              </w:object>
            </w:r>
          </w:p>
        </w:tc>
      </w:tr>
      <w:tr w:rsidR="00720CC0" w:rsidTr="00720CC0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480" w:dyaOrig="380">
                <v:shape id="_x0000_i1039" type="#_x0000_t75" style="width:23.85pt;height:18.85pt" o:ole="">
                  <v:imagedata r:id="rId35" o:title=""/>
                </v:shape>
                <o:OLEObject Type="Embed" ProgID="Equation.DSMT4" ShapeID="_x0000_i1039" DrawAspect="Content" ObjectID="_1601831056" r:id="rId36"/>
              </w:object>
            </w:r>
          </w:p>
        </w:tc>
      </w:tr>
      <w:tr w:rsidR="00720CC0" w:rsidTr="00720CC0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380" w:dyaOrig="380">
                <v:shape id="_x0000_i1040" type="#_x0000_t75" style="width:18.85pt;height:18.85pt" o:ole="">
                  <v:imagedata r:id="rId37" o:title=""/>
                </v:shape>
                <o:OLEObject Type="Embed" ProgID="Equation.DSMT4" ShapeID="_x0000_i1040" DrawAspect="Content" ObjectID="_1601831057" r:id="rId38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:rsidTr="00720CC0">
        <w:trPr>
          <w:trHeight w:val="757"/>
        </w:trPr>
        <w:tc>
          <w:tcPr>
            <w:tcW w:w="3472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720CC0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200" w:dyaOrig="279">
                <v:shape id="_x0000_i1041" type="#_x0000_t75" style="width:9.95pt;height:13.9pt" o:ole="">
                  <v:imagedata r:id="rId39" o:title=""/>
                </v:shape>
                <o:OLEObject Type="Embed" ProgID="Equation.DSMT4" ShapeID="_x0000_i1041" DrawAspect="Content" ObjectID="_1601831058" r:id="rId40"/>
              </w:object>
            </w:r>
          </w:p>
        </w:tc>
      </w:tr>
    </w:tbl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720CC0" w:rsidRDefault="00720CC0" w:rsidP="00720CC0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 xml:space="preserve">18.  </w:t>
      </w:r>
      <w:proofErr w:type="gramStart"/>
      <w:r>
        <w:rPr>
          <w:rFonts w:ascii="Century Gothic" w:hAnsi="Century Gothic" w:cs="Arial"/>
          <w:szCs w:val="24"/>
        </w:rPr>
        <w:t>Using</w:t>
      </w:r>
      <w:proofErr w:type="gramEnd"/>
      <w:r>
        <w:rPr>
          <w:rFonts w:ascii="Century Gothic" w:hAnsi="Century Gothic" w:cs="Arial"/>
          <w:szCs w:val="24"/>
        </w:rPr>
        <w:t xml:space="preserve"> the ratio for a 30-60-90 triangle, fill in the table.</w:t>
      </w:r>
    </w:p>
    <w:p w:rsidR="00720CC0" w:rsidRDefault="00720CC0" w:rsidP="00720CC0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720CC0" w:rsidRPr="00FF1E71" w:rsidRDefault="00720CC0" w:rsidP="00FF1E71">
      <w:pPr>
        <w:rPr>
          <w:rFonts w:ascii="Century Gothic" w:hAnsi="Century Gothic" w:cs="Arial"/>
          <w:b/>
          <w:szCs w:val="24"/>
        </w:rPr>
      </w:pPr>
      <w:r w:rsidRPr="00FF1E71">
        <w:rPr>
          <w:rFonts w:ascii="Century Gothic" w:hAnsi="Century Gothic" w:cs="Arial"/>
          <w:b/>
          <w:szCs w:val="24"/>
        </w:rPr>
        <w:tab/>
        <w:t xml:space="preserve">     SHORT 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 xml:space="preserve">   LONG LEG</w:t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</w:r>
      <w:r w:rsidRPr="00FF1E71">
        <w:rPr>
          <w:rFonts w:ascii="Century Gothic" w:hAnsi="Century Gothic" w:cs="Arial"/>
          <w:b/>
          <w:szCs w:val="24"/>
        </w:rPr>
        <w:tab/>
        <w:t>HYPOTENUSE</w:t>
      </w:r>
    </w:p>
    <w:tbl>
      <w:tblPr>
        <w:tblStyle w:val="TableGrid"/>
        <w:tblW w:w="104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472"/>
        <w:gridCol w:w="3473"/>
        <w:gridCol w:w="3473"/>
      </w:tblGrid>
      <w:tr w:rsidR="00720CC0" w:rsidTr="00F770AA">
        <w:trPr>
          <w:trHeight w:val="757"/>
        </w:trPr>
        <w:tc>
          <w:tcPr>
            <w:tcW w:w="3472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279" w:dyaOrig="279">
                <v:shape id="_x0000_i1042" type="#_x0000_t75" style="width:13.9pt;height:13.9pt" o:ole="">
                  <v:imagedata r:id="rId41" o:title=""/>
                </v:shape>
                <o:OLEObject Type="Embed" ProgID="Equation.DSMT4" ShapeID="_x0000_i1042" DrawAspect="Content" ObjectID="_1601831059" r:id="rId42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:rsidTr="00F770AA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499" w:dyaOrig="380">
                <v:shape id="_x0000_i1043" type="#_x0000_t75" style="width:24.85pt;height:18.85pt" o:ole="">
                  <v:imagedata r:id="rId43" o:title=""/>
                </v:shape>
                <o:OLEObject Type="Embed" ProgID="Equation.DSMT4" ShapeID="_x0000_i1043" DrawAspect="Content" ObjectID="_1601831060" r:id="rId44"/>
              </w:object>
            </w:r>
          </w:p>
        </w:tc>
      </w:tr>
      <w:tr w:rsidR="00720CC0" w:rsidTr="00F770AA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8"/>
                <w:szCs w:val="24"/>
              </w:rPr>
              <w:object w:dxaOrig="380" w:dyaOrig="380">
                <v:shape id="_x0000_i1044" type="#_x0000_t75" style="width:18.85pt;height:18.85pt" o:ole="">
                  <v:imagedata r:id="rId45" o:title=""/>
                </v:shape>
                <o:OLEObject Type="Embed" ProgID="Equation.DSMT4" ShapeID="_x0000_i1044" DrawAspect="Content" ObjectID="_1601831061" r:id="rId46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:rsidTr="00F770AA">
        <w:trPr>
          <w:trHeight w:val="958"/>
        </w:trPr>
        <w:tc>
          <w:tcPr>
            <w:tcW w:w="3472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300" w:dyaOrig="279">
                <v:shape id="_x0000_i1045" type="#_x0000_t75" style="width:14.9pt;height:13.9pt" o:ole="">
                  <v:imagedata r:id="rId47" o:title=""/>
                </v:shape>
                <o:OLEObject Type="Embed" ProgID="Equation.DSMT4" ShapeID="_x0000_i1045" DrawAspect="Content" ObjectID="_1601831062" r:id="rId48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  <w:tr w:rsidR="00720CC0" w:rsidTr="00F770AA">
        <w:trPr>
          <w:trHeight w:val="757"/>
        </w:trPr>
        <w:tc>
          <w:tcPr>
            <w:tcW w:w="3472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  <w:r w:rsidRPr="00720CC0">
              <w:rPr>
                <w:rFonts w:ascii="Century Gothic" w:hAnsi="Century Gothic" w:cs="Arial"/>
                <w:position w:val="-6"/>
                <w:szCs w:val="24"/>
              </w:rPr>
              <w:object w:dxaOrig="740" w:dyaOrig="360">
                <v:shape id="_x0000_i1046" type="#_x0000_t75" style="width:37.25pt;height:17.9pt" o:ole="">
                  <v:imagedata r:id="rId49" o:title=""/>
                </v:shape>
                <o:OLEObject Type="Embed" ProgID="Equation.DSMT4" ShapeID="_x0000_i1046" DrawAspect="Content" ObjectID="_1601831063" r:id="rId50"/>
              </w:object>
            </w:r>
          </w:p>
        </w:tc>
        <w:tc>
          <w:tcPr>
            <w:tcW w:w="3473" w:type="dxa"/>
            <w:vAlign w:val="center"/>
          </w:tcPr>
          <w:p w:rsidR="00720CC0" w:rsidRDefault="00720CC0" w:rsidP="00F770AA">
            <w:pPr>
              <w:tabs>
                <w:tab w:val="left" w:pos="2340"/>
              </w:tabs>
              <w:jc w:val="center"/>
              <w:rPr>
                <w:rFonts w:ascii="Century Gothic" w:hAnsi="Century Gothic" w:cs="Arial"/>
                <w:szCs w:val="24"/>
              </w:rPr>
            </w:pPr>
          </w:p>
        </w:tc>
      </w:tr>
    </w:tbl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</w:p>
    <w:p w:rsidR="005F51D8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 w:rsidRPr="00720CC0">
        <w:rPr>
          <w:rFonts w:ascii="Century Gothic" w:hAnsi="Century Gothic" w:cs="Arial"/>
          <w:b/>
          <w:szCs w:val="24"/>
        </w:rPr>
        <w:t>II</w:t>
      </w:r>
      <w:proofErr w:type="gramStart"/>
      <w:r w:rsidRPr="00720CC0">
        <w:rPr>
          <w:rFonts w:ascii="Century Gothic" w:hAnsi="Century Gothic" w:cs="Arial"/>
          <w:b/>
          <w:szCs w:val="24"/>
        </w:rPr>
        <w:t xml:space="preserve">.  </w:t>
      </w:r>
      <w:r>
        <w:rPr>
          <w:rFonts w:ascii="Century Gothic" w:hAnsi="Century Gothic" w:cs="Arial"/>
          <w:b/>
          <w:szCs w:val="24"/>
        </w:rPr>
        <w:t>Pythagorean</w:t>
      </w:r>
      <w:proofErr w:type="gramEnd"/>
      <w:r>
        <w:rPr>
          <w:rFonts w:ascii="Century Gothic" w:hAnsi="Century Gothic" w:cs="Arial"/>
          <w:b/>
          <w:szCs w:val="24"/>
        </w:rPr>
        <w:t xml:space="preserve"> Theorem</w:t>
      </w:r>
    </w:p>
    <w:p w:rsidR="00720CC0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 xml:space="preserve">Put your answers in simplest </w:t>
      </w:r>
      <w:r w:rsidRPr="00071A51">
        <w:rPr>
          <w:rFonts w:ascii="Century Gothic" w:hAnsi="Century Gothic" w:cs="Arial"/>
          <w:b/>
          <w:szCs w:val="24"/>
        </w:rPr>
        <w:t>radical</w:t>
      </w:r>
      <w:r>
        <w:rPr>
          <w:rFonts w:ascii="Century Gothic" w:hAnsi="Century Gothic" w:cs="Arial"/>
          <w:szCs w:val="24"/>
        </w:rPr>
        <w:t xml:space="preserve"> form!</w:t>
      </w: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noProof/>
        </w:rPr>
        <w:drawing>
          <wp:anchor distT="0" distB="0" distL="114300" distR="114300" simplePos="0" relativeHeight="251734528" behindDoc="1" locked="0" layoutInCell="1" allowOverlap="1">
            <wp:simplePos x="0" y="0"/>
            <wp:positionH relativeFrom="column">
              <wp:posOffset>4735502</wp:posOffset>
            </wp:positionH>
            <wp:positionV relativeFrom="paragraph">
              <wp:posOffset>8847</wp:posOffset>
            </wp:positionV>
            <wp:extent cx="1189366" cy="1311691"/>
            <wp:effectExtent l="0" t="0" r="0" b="3175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366" cy="13116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3504" behindDoc="1" locked="0" layoutInCell="1" allowOverlap="1">
            <wp:simplePos x="0" y="0"/>
            <wp:positionH relativeFrom="column">
              <wp:posOffset>2402227</wp:posOffset>
            </wp:positionH>
            <wp:positionV relativeFrom="paragraph">
              <wp:posOffset>8847</wp:posOffset>
            </wp:positionV>
            <wp:extent cx="813501" cy="1345473"/>
            <wp:effectExtent l="0" t="0" r="5715" b="762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501" cy="1345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2480" behindDoc="1" locked="0" layoutInCell="1" allowOverlap="1">
            <wp:simplePos x="0" y="0"/>
            <wp:positionH relativeFrom="column">
              <wp:posOffset>150889</wp:posOffset>
            </wp:positionH>
            <wp:positionV relativeFrom="paragraph">
              <wp:posOffset>8212</wp:posOffset>
            </wp:positionV>
            <wp:extent cx="1084580" cy="1326515"/>
            <wp:effectExtent l="0" t="0" r="1270" b="6985"/>
            <wp:wrapNone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4580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r>
        <w:rPr>
          <w:rFonts w:ascii="Century Gothic" w:hAnsi="Century Gothic" w:cs="Arial"/>
          <w:szCs w:val="24"/>
        </w:rPr>
        <w:t xml:space="preserve">1.  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  <w:t xml:space="preserve">2.  </w:t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</w:r>
      <w:r>
        <w:rPr>
          <w:rFonts w:ascii="Century Gothic" w:hAnsi="Century Gothic" w:cs="Arial"/>
          <w:szCs w:val="24"/>
        </w:rPr>
        <w:tab/>
        <w:t xml:space="preserve">3.  </w:t>
      </w: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FF1E71" w:rsidRPr="00FF1E71" w:rsidRDefault="00FF1E71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  <w:bookmarkStart w:id="0" w:name="_GoBack"/>
      <w:bookmarkEnd w:id="0"/>
    </w:p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</w:p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>
        <w:rPr>
          <w:rFonts w:ascii="Century Gothic" w:hAnsi="Century Gothic" w:cs="Arial"/>
          <w:b/>
          <w:szCs w:val="24"/>
        </w:rPr>
        <w:lastRenderedPageBreak/>
        <w:t>III</w:t>
      </w:r>
      <w:proofErr w:type="gramStart"/>
      <w:r>
        <w:rPr>
          <w:rFonts w:ascii="Century Gothic" w:hAnsi="Century Gothic" w:cs="Arial"/>
          <w:b/>
          <w:szCs w:val="24"/>
        </w:rPr>
        <w:t>.  Pythagorean</w:t>
      </w:r>
      <w:proofErr w:type="gramEnd"/>
      <w:r>
        <w:rPr>
          <w:rFonts w:ascii="Century Gothic" w:hAnsi="Century Gothic" w:cs="Arial"/>
          <w:b/>
          <w:szCs w:val="24"/>
        </w:rPr>
        <w:t xml:space="preserve"> Theorem and Special Right Triangle Word Problems</w:t>
      </w:r>
    </w:p>
    <w:p w:rsidR="00720CC0" w:rsidRPr="00B238CA" w:rsidRDefault="00720CC0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</w:t>
      </w:r>
      <w:r w:rsidR="00720CC0" w:rsidRPr="00B238CA">
        <w:rPr>
          <w:rFonts w:ascii="Century Gothic" w:hAnsi="Century Gothic"/>
          <w:sz w:val="22"/>
          <w:szCs w:val="22"/>
        </w:rPr>
        <w:t>. A ladder is leaning against the side of a house at a 60 degree angle</w:t>
      </w:r>
      <w:r>
        <w:rPr>
          <w:rFonts w:ascii="Century Gothic" w:hAnsi="Century Gothic"/>
          <w:sz w:val="22"/>
          <w:szCs w:val="22"/>
        </w:rPr>
        <w:t>. If the base of the ladder is 7</w:t>
      </w:r>
      <w:r w:rsidR="00720CC0" w:rsidRPr="00B238CA">
        <w:rPr>
          <w:rFonts w:ascii="Century Gothic" w:hAnsi="Century Gothic"/>
          <w:sz w:val="22"/>
          <w:szCs w:val="22"/>
        </w:rPr>
        <w:t xml:space="preserve"> meters away from the house, how tall is the ladder?</w:t>
      </w:r>
    </w:p>
    <w:p w:rsidR="00720CC0" w:rsidRPr="00B238CA" w:rsidRDefault="00720CC0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B238CA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2</w:t>
      </w:r>
      <w:r w:rsidR="00720CC0" w:rsidRPr="00B238CA">
        <w:rPr>
          <w:rFonts w:ascii="Century Gothic" w:hAnsi="Century Gothic"/>
          <w:sz w:val="22"/>
          <w:szCs w:val="22"/>
        </w:rPr>
        <w:t xml:space="preserve">.  An </w:t>
      </w:r>
      <w:r>
        <w:rPr>
          <w:rFonts w:ascii="Century Gothic" w:hAnsi="Century Gothic"/>
          <w:sz w:val="22"/>
          <w:szCs w:val="22"/>
        </w:rPr>
        <w:t>equilateral triangle sides are 20</w:t>
      </w:r>
      <w:r w:rsidR="00720CC0" w:rsidRPr="00B238CA">
        <w:rPr>
          <w:rFonts w:ascii="Century Gothic" w:hAnsi="Century Gothic"/>
          <w:sz w:val="22"/>
          <w:szCs w:val="22"/>
        </w:rPr>
        <w:t xml:space="preserve"> inches and angles are 60 degrees. What is the length of the altitude? 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3</w:t>
      </w:r>
      <w:r w:rsidR="00720CC0" w:rsidRPr="00B238CA">
        <w:rPr>
          <w:rFonts w:ascii="Century Gothic" w:hAnsi="Century Gothic"/>
          <w:sz w:val="22"/>
          <w:szCs w:val="22"/>
        </w:rPr>
        <w:t xml:space="preserve">. In a 30-60-90 triangle, the longest leg </w:t>
      </w:r>
      <w:proofErr w:type="gramStart"/>
      <w:r w:rsidR="00720CC0" w:rsidRPr="00B238CA">
        <w:rPr>
          <w:rFonts w:ascii="Century Gothic" w:hAnsi="Century Gothic"/>
          <w:sz w:val="22"/>
          <w:szCs w:val="22"/>
        </w:rPr>
        <w:t xml:space="preserve">is </w:t>
      </w:r>
      <w:proofErr w:type="gramEnd"/>
      <m:oMath>
        <m:r>
          <w:rPr>
            <w:rFonts w:ascii="Cambria Math" w:hAnsi="Cambria Math"/>
            <w:sz w:val="22"/>
            <w:szCs w:val="22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, what is the length of the shortest leg and the hypotenuse?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4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>. A 1</w:t>
      </w:r>
      <w:r>
        <w:rPr>
          <w:rFonts w:ascii="Century Gothic" w:eastAsiaTheme="minorEastAsia" w:hAnsi="Century Gothic"/>
          <w:sz w:val="22"/>
          <w:szCs w:val="22"/>
        </w:rPr>
        <w:t>5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 feet ladder is placed against a wall. What is the distance from the ground straight up to the top of the ladder if it creates a 30 degree angle at the top of the ladder? 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5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</w:t>
      </w:r>
      <w:r>
        <w:rPr>
          <w:rFonts w:ascii="Century Gothic" w:eastAsiaTheme="minorEastAsia" w:hAnsi="Century Gothic"/>
          <w:sz w:val="22"/>
          <w:szCs w:val="22"/>
        </w:rPr>
        <w:t>The diagonal of a square is 24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 inches long. What is the length of the sides of the square? 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P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6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An isosceles right triangle has a leg </w:t>
      </w:r>
      <w:proofErr w:type="gramStart"/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of </w:t>
      </w:r>
      <w:proofErr w:type="gramEnd"/>
      <m:oMath>
        <m:r>
          <w:rPr>
            <w:rFonts w:ascii="Cambria Math" w:eastAsiaTheme="minorEastAsia" w:hAnsi="Cambria Math"/>
            <w:sz w:val="22"/>
            <w:szCs w:val="22"/>
          </w:rPr>
          <m:t>4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2"/>
                <w:szCs w:val="22"/>
              </w:rPr>
              <m:t>2</m:t>
            </m:r>
          </m:e>
        </m:rad>
        <m:r>
          <w:rPr>
            <w:rFonts w:ascii="Cambria Math" w:eastAsiaTheme="minorEastAsia" w:hAnsi="Cambria Math"/>
            <w:sz w:val="22"/>
            <w:szCs w:val="22"/>
          </w:rPr>
          <m:t xml:space="preserve"> cm</m:t>
        </m:r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. What is the length of the hypotenuse?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720CC0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>7</w:t>
      </w:r>
      <w:r w:rsidR="00720CC0" w:rsidRPr="00B238CA">
        <w:rPr>
          <w:rFonts w:ascii="Century Gothic" w:eastAsiaTheme="minorEastAsia" w:hAnsi="Century Gothic"/>
          <w:sz w:val="22"/>
          <w:szCs w:val="22"/>
        </w:rPr>
        <w:t xml:space="preserve">.  </w:t>
      </w:r>
      <w:r w:rsidR="00720CC0" w:rsidRPr="00B238CA">
        <w:rPr>
          <w:rFonts w:ascii="Century Gothic" w:hAnsi="Century Gothic"/>
          <w:sz w:val="22"/>
          <w:szCs w:val="22"/>
        </w:rPr>
        <w:t xml:space="preserve">In a 30-60-90 triangle, the shortest leg </w:t>
      </w:r>
      <w:proofErr w:type="gramStart"/>
      <w:r w:rsidR="00720CC0" w:rsidRPr="00B238CA">
        <w:rPr>
          <w:rFonts w:ascii="Century Gothic" w:hAnsi="Century Gothic"/>
          <w:sz w:val="22"/>
          <w:szCs w:val="22"/>
        </w:rPr>
        <w:t xml:space="preserve">is </w:t>
      </w:r>
      <w:proofErr w:type="gramEnd"/>
      <m:oMath>
        <m:r>
          <w:rPr>
            <w:rFonts w:ascii="Cambria Math" w:hAnsi="Cambria Math"/>
            <w:sz w:val="22"/>
            <w:szCs w:val="22"/>
          </w:rPr>
          <m:t>9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6</m:t>
            </m:r>
          </m:e>
        </m:rad>
      </m:oMath>
      <w:r w:rsidR="00720CC0" w:rsidRPr="00B238CA">
        <w:rPr>
          <w:rFonts w:ascii="Century Gothic" w:eastAsiaTheme="minorEastAsia" w:hAnsi="Century Gothic"/>
          <w:sz w:val="22"/>
          <w:szCs w:val="22"/>
        </w:rPr>
        <w:t>, what is the length of the longest leg and the hypotenuse?</w:t>
      </w: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FF1E71" w:rsidRPr="00B238CA" w:rsidRDefault="00FF1E71" w:rsidP="00FF1E71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</w:p>
    <w:p w:rsid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  <w:r w:rsidRPr="00E16CAF">
        <w:rPr>
          <w:rFonts w:ascii="Century Gothic" w:hAnsi="Century Gothic"/>
          <w:noProof/>
        </w:rPr>
        <w:drawing>
          <wp:anchor distT="0" distB="0" distL="114300" distR="114300" simplePos="0" relativeHeight="251729408" behindDoc="1" locked="0" layoutInCell="1" allowOverlap="1" wp14:anchorId="23115F31" wp14:editId="6C7DB1DD">
            <wp:simplePos x="0" y="0"/>
            <wp:positionH relativeFrom="margin">
              <wp:align>right</wp:align>
            </wp:positionH>
            <wp:positionV relativeFrom="paragraph">
              <wp:posOffset>127854</wp:posOffset>
            </wp:positionV>
            <wp:extent cx="1295400" cy="1152525"/>
            <wp:effectExtent l="0" t="0" r="0" b="0"/>
            <wp:wrapNone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eastAsiaTheme="minorEastAsia" w:hAnsi="Century Gothic"/>
          <w:sz w:val="22"/>
          <w:szCs w:val="22"/>
        </w:rPr>
        <w:t>8.  Find the area of the regular hexagon that has a side length of 24.  (Area of triangle = ½bh)</w:t>
      </w:r>
    </w:p>
    <w:p w:rsidR="00B238CA" w:rsidRDefault="00B238CA" w:rsidP="00720CC0">
      <w:pPr>
        <w:tabs>
          <w:tab w:val="left" w:pos="4005"/>
        </w:tabs>
        <w:rPr>
          <w:rFonts w:ascii="Century Gothic" w:eastAsiaTheme="minorEastAsia" w:hAnsi="Century Gothic"/>
          <w:sz w:val="22"/>
          <w:szCs w:val="22"/>
        </w:rPr>
      </w:pPr>
    </w:p>
    <w:p w:rsidR="00B238CA" w:rsidRPr="00B238CA" w:rsidRDefault="00B238CA" w:rsidP="00720CC0">
      <w:pPr>
        <w:tabs>
          <w:tab w:val="left" w:pos="4005"/>
        </w:tabs>
        <w:rPr>
          <w:rFonts w:ascii="Century Gothic" w:hAnsi="Century Gothic"/>
          <w:sz w:val="22"/>
          <w:szCs w:val="22"/>
        </w:rPr>
      </w:pPr>
      <w:r>
        <w:rPr>
          <w:rFonts w:ascii="Century Gothic" w:eastAsiaTheme="minorEastAsia" w:hAnsi="Century Gothic"/>
          <w:sz w:val="22"/>
          <w:szCs w:val="22"/>
        </w:rPr>
        <w:t xml:space="preserve"> </w:t>
      </w: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31456" behindDoc="1" locked="0" layoutInCell="1" allowOverlap="1">
            <wp:simplePos x="0" y="0"/>
            <wp:positionH relativeFrom="column">
              <wp:posOffset>3189583</wp:posOffset>
            </wp:positionH>
            <wp:positionV relativeFrom="paragraph">
              <wp:posOffset>151765</wp:posOffset>
            </wp:positionV>
            <wp:extent cx="1452245" cy="1475105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475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38CA" w:rsidRDefault="00FF1E71" w:rsidP="00BE3937">
      <w:pPr>
        <w:tabs>
          <w:tab w:val="left" w:pos="2340"/>
        </w:tabs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30432" behindDoc="1" locked="0" layoutInCell="1" allowOverlap="1">
            <wp:simplePos x="0" y="0"/>
            <wp:positionH relativeFrom="margin">
              <wp:posOffset>-119796</wp:posOffset>
            </wp:positionH>
            <wp:positionV relativeFrom="paragraph">
              <wp:posOffset>103965</wp:posOffset>
            </wp:positionV>
            <wp:extent cx="1884092" cy="1299078"/>
            <wp:effectExtent l="0" t="0" r="1905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092" cy="12990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 w:cs="Arial"/>
          <w:b/>
          <w:sz w:val="22"/>
          <w:szCs w:val="22"/>
        </w:rPr>
        <w:t>Solve for x.</w:t>
      </w: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 xml:space="preserve">9.  </w:t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ab/>
      </w:r>
      <w:r w:rsidR="00FF1E71">
        <w:rPr>
          <w:rFonts w:ascii="Century Gothic" w:hAnsi="Century Gothic" w:cs="Arial"/>
          <w:sz w:val="22"/>
          <w:szCs w:val="22"/>
        </w:rPr>
        <w:tab/>
      </w:r>
      <w:r>
        <w:rPr>
          <w:rFonts w:ascii="Century Gothic" w:hAnsi="Century Gothic" w:cs="Arial"/>
          <w:sz w:val="22"/>
          <w:szCs w:val="22"/>
        </w:rPr>
        <w:t xml:space="preserve">10.  </w:t>
      </w: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B238CA" w:rsidRDefault="00B238CA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FF1E71" w:rsidRDefault="00FF1E71" w:rsidP="00BE3937">
      <w:pPr>
        <w:tabs>
          <w:tab w:val="left" w:pos="2340"/>
        </w:tabs>
        <w:rPr>
          <w:rFonts w:ascii="Century Gothic" w:hAnsi="Century Gothic" w:cs="Arial"/>
          <w:sz w:val="22"/>
          <w:szCs w:val="22"/>
        </w:rPr>
      </w:pPr>
    </w:p>
    <w:p w:rsidR="00720CC0" w:rsidRPr="00720CC0" w:rsidRDefault="00720CC0" w:rsidP="00BE3937">
      <w:pPr>
        <w:tabs>
          <w:tab w:val="left" w:pos="2340"/>
        </w:tabs>
        <w:rPr>
          <w:rFonts w:ascii="Century Gothic" w:hAnsi="Century Gothic" w:cs="Arial"/>
          <w:b/>
          <w:szCs w:val="24"/>
        </w:rPr>
      </w:pPr>
      <w:r>
        <w:rPr>
          <w:rFonts w:ascii="Century Gothic" w:hAnsi="Century Gothic" w:cs="Arial"/>
          <w:b/>
          <w:szCs w:val="24"/>
        </w:rPr>
        <w:lastRenderedPageBreak/>
        <w:t>IV</w:t>
      </w:r>
      <w:proofErr w:type="gramStart"/>
      <w:r>
        <w:rPr>
          <w:rFonts w:ascii="Century Gothic" w:hAnsi="Century Gothic" w:cs="Arial"/>
          <w:b/>
          <w:szCs w:val="24"/>
        </w:rPr>
        <w:t>.  Radical</w:t>
      </w:r>
      <w:proofErr w:type="gramEnd"/>
      <w:r>
        <w:rPr>
          <w:rFonts w:ascii="Century Gothic" w:hAnsi="Century Gothic" w:cs="Arial"/>
          <w:b/>
          <w:szCs w:val="24"/>
        </w:rPr>
        <w:t xml:space="preserve"> Operations</w:t>
      </w:r>
    </w:p>
    <w:p w:rsidR="00720CC0" w:rsidRDefault="00720CC0" w:rsidP="00BE3937">
      <w:pPr>
        <w:tabs>
          <w:tab w:val="left" w:pos="2340"/>
        </w:tabs>
        <w:rPr>
          <w:rFonts w:ascii="Century Gothic" w:hAnsi="Century Gothic" w:cs="Arial"/>
          <w:szCs w:val="24"/>
        </w:rPr>
      </w:pPr>
    </w:p>
    <w:p w:rsidR="00DA0FD1" w:rsidRPr="00295CBB" w:rsidRDefault="00DA0FD1" w:rsidP="00DA0FD1">
      <w:pPr>
        <w:rPr>
          <w:rFonts w:ascii="Century Gothic" w:hAnsi="Century Gothic"/>
        </w:rPr>
      </w:pPr>
      <w:r w:rsidRPr="00295CBB">
        <w:rPr>
          <w:rFonts w:ascii="Century Gothic" w:hAnsi="Century Gothic"/>
        </w:rPr>
        <w:t xml:space="preserve">1.  </w:t>
      </w:r>
      <w:r w:rsidRPr="00B15381">
        <w:rPr>
          <w:rFonts w:ascii="Century Gothic" w:hAnsi="Century Gothic" w:cs="Arial"/>
          <w:position w:val="-8"/>
        </w:rPr>
        <w:object w:dxaOrig="700" w:dyaOrig="380">
          <v:shape id="_x0000_i1047" type="#_x0000_t75" style="width:34.95pt;height:19.15pt" o:ole="">
            <v:imagedata r:id="rId57" o:title=""/>
          </v:shape>
          <o:OLEObject Type="Embed" ProgID="Equation.DSMT4" ShapeID="_x0000_i1047" DrawAspect="Content" ObjectID="_1601831064" r:id="rId58"/>
        </w:object>
      </w:r>
      <w:r>
        <w:rPr>
          <w:rFonts w:ascii="Century Gothic" w:hAnsi="Century Gothic" w:cs="Arial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2. </w:t>
      </w:r>
      <w:r w:rsidRPr="00B15381">
        <w:rPr>
          <w:rFonts w:ascii="Century Gothic" w:hAnsi="Century Gothic" w:cs="Arial"/>
          <w:position w:val="-8"/>
        </w:rPr>
        <w:object w:dxaOrig="700" w:dyaOrig="380">
          <v:shape id="_x0000_i1048" type="#_x0000_t75" style="width:34.95pt;height:19.15pt" o:ole="">
            <v:imagedata r:id="rId59" o:title=""/>
          </v:shape>
          <o:OLEObject Type="Embed" ProgID="Equation.DSMT4" ShapeID="_x0000_i1048" DrawAspect="Content" ObjectID="_1601831065" r:id="rId60"/>
        </w:objec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3. </w:t>
      </w:r>
      <w:r w:rsidRPr="00B15381">
        <w:rPr>
          <w:rFonts w:ascii="Century Gothic" w:hAnsi="Century Gothic" w:cs="Arial"/>
          <w:position w:val="-8"/>
        </w:rPr>
        <w:object w:dxaOrig="980" w:dyaOrig="380">
          <v:shape id="_x0000_i1049" type="#_x0000_t75" style="width:49.1pt;height:19.15pt" o:ole="">
            <v:imagedata r:id="rId61" o:title=""/>
          </v:shape>
          <o:OLEObject Type="Embed" ProgID="Equation.DSMT4" ShapeID="_x0000_i1049" DrawAspect="Content" ObjectID="_1601831066" r:id="rId62"/>
        </w:objec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  <w:t xml:space="preserve">4. </w:t>
      </w:r>
      <w:r w:rsidRPr="0020435A">
        <w:rPr>
          <w:rFonts w:ascii="Century Gothic" w:hAnsi="Century Gothic" w:cs="Arial"/>
          <w:position w:val="-6"/>
        </w:rPr>
        <w:object w:dxaOrig="940" w:dyaOrig="360">
          <v:shape id="_x0000_i1050" type="#_x0000_t75" style="width:47.05pt;height:17.9pt" o:ole="">
            <v:imagedata r:id="rId63" o:title=""/>
          </v:shape>
          <o:OLEObject Type="Embed" ProgID="Equation.DSMT4" ShapeID="_x0000_i1050" DrawAspect="Content" ObjectID="_1601831067" r:id="rId64"/>
        </w:object>
      </w:r>
    </w:p>
    <w:p w:rsidR="00DA0FD1" w:rsidRPr="00295CBB" w:rsidRDefault="00DA0FD1" w:rsidP="00DA0FD1">
      <w:pPr>
        <w:rPr>
          <w:rFonts w:ascii="Century Gothic" w:hAnsi="Century Gothic"/>
        </w:rPr>
      </w:pPr>
    </w:p>
    <w:p w:rsidR="00DA0FD1" w:rsidRPr="00295CBB" w:rsidRDefault="00DA0FD1" w:rsidP="00DA0FD1">
      <w:pPr>
        <w:rPr>
          <w:rFonts w:ascii="Century Gothic" w:hAnsi="Century Gothic"/>
        </w:rPr>
      </w:pPr>
    </w:p>
    <w:p w:rsidR="00FF1E71" w:rsidRDefault="00FF1E71" w:rsidP="00DA0FD1">
      <w:pPr>
        <w:rPr>
          <w:rFonts w:ascii="Century Gothic" w:hAnsi="Century Gothic"/>
        </w:rPr>
      </w:pPr>
    </w:p>
    <w:p w:rsidR="00DA0FD1" w:rsidRPr="00295CBB" w:rsidRDefault="00DA0FD1" w:rsidP="00DA0FD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DA0FD1" w:rsidRPr="00295CBB" w:rsidRDefault="00DA0FD1" w:rsidP="00DA0FD1">
      <w:pPr>
        <w:rPr>
          <w:rFonts w:ascii="Century Gothic" w:hAnsi="Century Gothic"/>
        </w:rPr>
      </w:pPr>
    </w:p>
    <w:p w:rsidR="00DA0FD1" w:rsidRDefault="00DA0FD1" w:rsidP="00DA0FD1">
      <w:pPr>
        <w:ind w:right="-666"/>
        <w:rPr>
          <w:rFonts w:ascii="Century Gothic" w:hAnsi="Century Gothic"/>
        </w:rPr>
      </w:pPr>
      <w:r>
        <w:rPr>
          <w:rFonts w:ascii="Century Gothic" w:hAnsi="Century Gothic"/>
        </w:rPr>
        <w:t xml:space="preserve">5.  </w:t>
      </w:r>
      <w:r w:rsidRPr="00B15381">
        <w:rPr>
          <w:rFonts w:ascii="Century Gothic" w:hAnsi="Century Gothic" w:cs="Arial"/>
          <w:position w:val="-8"/>
        </w:rPr>
        <w:object w:dxaOrig="960" w:dyaOrig="400">
          <v:shape id="_x0000_i1051" type="#_x0000_t75" style="width:47.85pt;height:20pt" o:ole="">
            <v:imagedata r:id="rId65" o:title=""/>
          </v:shape>
          <o:OLEObject Type="Embed" ProgID="Equation.DSMT4" ShapeID="_x0000_i1051" DrawAspect="Content" ObjectID="_1601831068" r:id="rId66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6.  </w:t>
      </w:r>
      <w:r w:rsidRPr="006A5C85">
        <w:rPr>
          <w:rFonts w:ascii="Century Gothic" w:hAnsi="Century Gothic" w:cs="Arial"/>
          <w:position w:val="-12"/>
        </w:rPr>
        <w:object w:dxaOrig="1080" w:dyaOrig="440">
          <v:shape id="_x0000_i1052" type="#_x0000_t75" style="width:54.1pt;height:22.05pt" o:ole="">
            <v:imagedata r:id="rId67" o:title=""/>
          </v:shape>
          <o:OLEObject Type="Embed" ProgID="Equation.DSMT4" ShapeID="_x0000_i1052" DrawAspect="Content" ObjectID="_1601831069" r:id="rId68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7.  </w:t>
      </w:r>
      <w:r w:rsidRPr="00B15381">
        <w:rPr>
          <w:rFonts w:ascii="Century Gothic" w:hAnsi="Century Gothic" w:cs="Arial"/>
          <w:position w:val="-8"/>
        </w:rPr>
        <w:object w:dxaOrig="1400" w:dyaOrig="400">
          <v:shape id="_x0000_i1053" type="#_x0000_t75" style="width:69.95pt;height:20pt" o:ole="">
            <v:imagedata r:id="rId69" o:title=""/>
          </v:shape>
          <o:OLEObject Type="Embed" ProgID="Equation.DSMT4" ShapeID="_x0000_i1053" DrawAspect="Content" ObjectID="_1601831070" r:id="rId70"/>
        </w:object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  <w:t xml:space="preserve">8.  </w:t>
      </w:r>
      <w:r w:rsidRPr="006A5C85">
        <w:rPr>
          <w:rFonts w:ascii="Century Gothic" w:hAnsi="Century Gothic" w:cs="Arial"/>
          <w:position w:val="-12"/>
        </w:rPr>
        <w:object w:dxaOrig="1400" w:dyaOrig="440">
          <v:shape id="_x0000_i1054" type="#_x0000_t75" style="width:69.95pt;height:22.05pt" o:ole="">
            <v:imagedata r:id="rId71" o:title=""/>
          </v:shape>
          <o:OLEObject Type="Embed" ProgID="Equation.DSMT4" ShapeID="_x0000_i1054" DrawAspect="Content" ObjectID="_1601831071" r:id="rId72"/>
        </w:object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DA0FD1" w:rsidRPr="00295CBB" w:rsidRDefault="00DA0FD1" w:rsidP="00DA0FD1">
      <w:pPr>
        <w:ind w:right="-666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Pr="00295CBB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</w:t>
      </w:r>
      <w:r w:rsidRPr="00B15381">
        <w:rPr>
          <w:rFonts w:ascii="Century Gothic" w:hAnsi="Century Gothic" w:cs="Arial"/>
          <w:position w:val="-8"/>
        </w:rPr>
        <w:object w:dxaOrig="1020" w:dyaOrig="380">
          <v:shape id="_x0000_i1055" type="#_x0000_t75" style="width:51.2pt;height:19.15pt" o:ole="">
            <v:imagedata r:id="rId73" o:title=""/>
          </v:shape>
          <o:OLEObject Type="Embed" ProgID="Equation.DSMT4" ShapeID="_x0000_i1055" DrawAspect="Content" ObjectID="_1601831072" r:id="rId74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0</w:t>
      </w:r>
      <w:r w:rsidRPr="00295CBB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</w:t>
      </w:r>
      <w:r w:rsidRPr="00B15381">
        <w:rPr>
          <w:rFonts w:ascii="Century Gothic" w:hAnsi="Century Gothic" w:cs="Arial"/>
          <w:position w:val="-8"/>
        </w:rPr>
        <w:object w:dxaOrig="999" w:dyaOrig="380">
          <v:shape id="_x0000_i1056" type="#_x0000_t75" style="width:49.95pt;height:19.15pt" o:ole="">
            <v:imagedata r:id="rId75" o:title=""/>
          </v:shape>
          <o:OLEObject Type="Embed" ProgID="Equation.DSMT4" ShapeID="_x0000_i1056" DrawAspect="Content" ObjectID="_1601831073" r:id="rId76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1</w:t>
      </w:r>
      <w:r w:rsidRPr="00295CBB">
        <w:rPr>
          <w:rFonts w:ascii="Century Gothic" w:hAnsi="Century Gothic"/>
        </w:rPr>
        <w:t xml:space="preserve">. </w:t>
      </w:r>
      <w:r w:rsidRPr="0020435A">
        <w:rPr>
          <w:rFonts w:ascii="Century Gothic" w:hAnsi="Century Gothic" w:cs="Arial"/>
          <w:position w:val="-6"/>
        </w:rPr>
        <w:object w:dxaOrig="1340" w:dyaOrig="360">
          <v:shape id="_x0000_i1057" type="#_x0000_t75" style="width:67pt;height:17.9pt" o:ole="">
            <v:imagedata r:id="rId77" o:title=""/>
          </v:shape>
          <o:OLEObject Type="Embed" ProgID="Equation.DSMT4" ShapeID="_x0000_i1057" DrawAspect="Content" ObjectID="_1601831074" r:id="rId78"/>
        </w:object>
      </w:r>
      <w:r w:rsidRPr="00295CBB">
        <w:rPr>
          <w:rFonts w:ascii="Century Gothic" w:hAnsi="Century Gothic"/>
        </w:rPr>
        <w:t xml:space="preserve">  </w:t>
      </w:r>
      <w:r w:rsidRPr="00295CBB">
        <w:rPr>
          <w:rFonts w:ascii="Century Gothic" w:hAnsi="Century Gothic"/>
        </w:rPr>
        <w:tab/>
      </w:r>
      <w:r w:rsidRPr="00295CBB">
        <w:rPr>
          <w:rFonts w:ascii="Century Gothic" w:hAnsi="Century Gothic"/>
        </w:rPr>
        <w:tab/>
      </w:r>
      <w:r>
        <w:rPr>
          <w:rFonts w:ascii="Century Gothic" w:hAnsi="Century Gothic"/>
        </w:rPr>
        <w:t>12</w:t>
      </w:r>
      <w:r w:rsidRPr="00295CBB">
        <w:rPr>
          <w:rFonts w:ascii="Century Gothic" w:hAnsi="Century Gothic"/>
        </w:rPr>
        <w:t xml:space="preserve">. </w:t>
      </w:r>
      <w:r w:rsidRPr="00B15381">
        <w:rPr>
          <w:rFonts w:ascii="Century Gothic" w:hAnsi="Century Gothic" w:cs="Arial"/>
          <w:position w:val="-8"/>
        </w:rPr>
        <w:object w:dxaOrig="1260" w:dyaOrig="380">
          <v:shape id="_x0000_i1058" type="#_x0000_t75" style="width:62.85pt;height:19.15pt" o:ole="">
            <v:imagedata r:id="rId79" o:title=""/>
          </v:shape>
          <o:OLEObject Type="Embed" ProgID="Equation.DSMT4" ShapeID="_x0000_i1058" DrawAspect="Content" ObjectID="_1601831075" r:id="rId80"/>
        </w:object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557631" w:rsidRPr="00425288" w:rsidRDefault="00557631" w:rsidP="00557631">
      <w:pPr>
        <w:ind w:right="-468"/>
        <w:rPr>
          <w:rFonts w:ascii="Century Gothic" w:hAnsi="Century Gothic"/>
        </w:rPr>
      </w:pPr>
      <w:r>
        <w:rPr>
          <w:rFonts w:ascii="Century Gothic" w:hAnsi="Century Gothic"/>
        </w:rPr>
        <w:t>13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8"/>
        </w:rPr>
        <w:object w:dxaOrig="1620" w:dyaOrig="400">
          <v:shape id="_x0000_i1059" type="#_x0000_t75" style="width:80.9pt;height:19.85pt" o:ole="">
            <v:imagedata r:id="rId81" o:title=""/>
          </v:shape>
          <o:OLEObject Type="Embed" ProgID="Equation.DSMT4" ShapeID="_x0000_i1059" DrawAspect="Content" ObjectID="_1601831076" r:id="rId8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4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8"/>
        </w:rPr>
        <w:object w:dxaOrig="1320" w:dyaOrig="380">
          <v:shape id="_x0000_i1060" type="#_x0000_t75" style="width:66.05pt;height:18.9pt" o:ole="">
            <v:imagedata r:id="rId83" o:title=""/>
          </v:shape>
          <o:OLEObject Type="Embed" ProgID="Equation.DSMT4" ShapeID="_x0000_i1060" DrawAspect="Content" ObjectID="_1601831077" r:id="rId84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15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12"/>
        </w:rPr>
        <w:object w:dxaOrig="2240" w:dyaOrig="440">
          <v:shape id="_x0000_i1061" type="#_x0000_t75" style="width:111.9pt;height:21.85pt" o:ole="">
            <v:imagedata r:id="rId85" o:title=""/>
          </v:shape>
          <o:OLEObject Type="Embed" ProgID="Equation.DSMT4" ShapeID="_x0000_i1061" DrawAspect="Content" ObjectID="_1601831078" r:id="rId86"/>
        </w:object>
      </w:r>
      <w:r>
        <w:rPr>
          <w:rFonts w:ascii="Century Gothic" w:hAnsi="Century Gothic"/>
        </w:rPr>
        <w:tab/>
        <w:t>16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8"/>
        </w:rPr>
        <w:object w:dxaOrig="1719" w:dyaOrig="380">
          <v:shape id="_x0000_i1062" type="#_x0000_t75" style="width:85.85pt;height:18.9pt" o:ole="">
            <v:imagedata r:id="rId87" o:title=""/>
          </v:shape>
          <o:OLEObject Type="Embed" ProgID="Equation.DSMT4" ShapeID="_x0000_i1062" DrawAspect="Content" ObjectID="_1601831079" r:id="rId88"/>
        </w:object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557631" w:rsidRPr="00425288" w:rsidRDefault="00557631" w:rsidP="00557631">
      <w:pPr>
        <w:rPr>
          <w:rFonts w:ascii="Century Gothic" w:hAnsi="Century Gothic"/>
        </w:rPr>
      </w:pPr>
      <w:r>
        <w:rPr>
          <w:rFonts w:ascii="Century Gothic" w:hAnsi="Century Gothic"/>
        </w:rPr>
        <w:t>17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26"/>
        </w:rPr>
        <w:object w:dxaOrig="740" w:dyaOrig="700">
          <v:shape id="_x0000_i1063" type="#_x0000_t75" style="width:37.25pt;height:34.75pt" o:ole="">
            <v:imagedata r:id="rId89" o:title=""/>
          </v:shape>
          <o:OLEObject Type="Embed" ProgID="Equation.DSMT4" ShapeID="_x0000_i1063" DrawAspect="Content" ObjectID="_1601831080" r:id="rId90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8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6"/>
        </w:rPr>
        <w:object w:dxaOrig="740" w:dyaOrig="700">
          <v:shape id="_x0000_i1064" type="#_x0000_t75" style="width:37.25pt;height:34.75pt" o:ole="">
            <v:imagedata r:id="rId91" o:title=""/>
          </v:shape>
          <o:OLEObject Type="Embed" ProgID="Equation.DSMT4" ShapeID="_x0000_i1064" DrawAspect="Content" ObjectID="_1601831081" r:id="rId92"/>
        </w:object>
      </w:r>
      <w:r w:rsidRPr="00425288">
        <w:rPr>
          <w:rFonts w:ascii="Century Gothic" w:hAnsi="Century Gothic"/>
        </w:rPr>
        <w:t xml:space="preserve">  </w: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19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>
          <v:shape id="_x0000_i1065" type="#_x0000_t75" style="width:38.25pt;height:36.25pt" o:ole="">
            <v:imagedata r:id="rId93" o:title=""/>
          </v:shape>
          <o:OLEObject Type="Embed" ProgID="Equation.DSMT4" ShapeID="_x0000_i1065" DrawAspect="Content" ObjectID="_1601831082" r:id="rId9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0</w:t>
      </w:r>
      <w:r w:rsidRPr="00425288">
        <w:rPr>
          <w:rFonts w:ascii="Century Gothic" w:hAnsi="Century Gothic"/>
        </w:rPr>
        <w:t>.</w:t>
      </w:r>
      <w:r w:rsidRPr="00557631">
        <w:rPr>
          <w:rFonts w:ascii="Century Gothic" w:hAnsi="Century Gothic"/>
          <w:position w:val="-4"/>
        </w:rPr>
        <w:object w:dxaOrig="180" w:dyaOrig="279">
          <v:shape id="_x0000_i1066" type="#_x0000_t75" style="width:9pt;height:13.95pt" o:ole="">
            <v:imagedata r:id="rId95" o:title=""/>
          </v:shape>
          <o:OLEObject Type="Embed" ProgID="Equation.DSMT4" ShapeID="_x0000_i1066" DrawAspect="Content" ObjectID="_1601831083" r:id="rId96"/>
        </w:object>
      </w:r>
      <w:r>
        <w:rPr>
          <w:rFonts w:ascii="Century Gothic" w:hAnsi="Century Gothic"/>
        </w:rPr>
        <w:t xml:space="preserve"> </w:t>
      </w:r>
      <w:r w:rsidRPr="00425288">
        <w:rPr>
          <w:rFonts w:ascii="Century Gothic" w:hAnsi="Century Gothic"/>
          <w:position w:val="-28"/>
        </w:rPr>
        <w:object w:dxaOrig="740" w:dyaOrig="680">
          <v:shape id="_x0000_i1067" type="#_x0000_t75" style="width:37.25pt;height:33.75pt" o:ole="">
            <v:imagedata r:id="rId97" o:title=""/>
          </v:shape>
          <o:OLEObject Type="Embed" ProgID="Equation.DSMT4" ShapeID="_x0000_i1067" DrawAspect="Content" ObjectID="_1601831084" r:id="rId98"/>
        </w:object>
      </w:r>
      <w:r w:rsidRPr="00425288">
        <w:rPr>
          <w:rFonts w:ascii="Century Gothic" w:hAnsi="Century Gothic"/>
        </w:rPr>
        <w:t xml:space="preserve">  </w:t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</w:p>
    <w:p w:rsidR="00FF1E71" w:rsidRDefault="00FF1E71" w:rsidP="00FF1E71">
      <w:pPr>
        <w:rPr>
          <w:rFonts w:ascii="Century Gothic" w:hAnsi="Century Gothic"/>
        </w:rPr>
      </w:pPr>
    </w:p>
    <w:p w:rsidR="00FF1E71" w:rsidRPr="00295CBB" w:rsidRDefault="00FF1E71" w:rsidP="00FF1E71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:rsidR="00FF1E71" w:rsidRPr="00295CBB" w:rsidRDefault="00FF1E71" w:rsidP="00FF1E71">
      <w:pPr>
        <w:rPr>
          <w:rFonts w:ascii="Century Gothic" w:hAnsi="Century Gothic"/>
        </w:rPr>
      </w:pPr>
    </w:p>
    <w:p w:rsidR="00557631" w:rsidRPr="00425288" w:rsidRDefault="00557631" w:rsidP="00557631">
      <w:pPr>
        <w:rPr>
          <w:rFonts w:ascii="Century Gothic" w:hAnsi="Century Gothic"/>
        </w:rPr>
      </w:pPr>
      <w:r>
        <w:rPr>
          <w:rFonts w:ascii="Century Gothic" w:hAnsi="Century Gothic"/>
        </w:rPr>
        <w:t>21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>
          <v:shape id="_x0000_i1068" type="#_x0000_t75" style="width:38.25pt;height:36.25pt" o:ole="">
            <v:imagedata r:id="rId99" o:title=""/>
          </v:shape>
          <o:OLEObject Type="Embed" ProgID="Equation.DSMT4" ShapeID="_x0000_i1068" DrawAspect="Content" ObjectID="_1601831085" r:id="rId100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2</w:t>
      </w:r>
      <w:r w:rsidRPr="00425288">
        <w:rPr>
          <w:rFonts w:ascii="Century Gothic" w:hAnsi="Century Gothic"/>
        </w:rPr>
        <w:t xml:space="preserve">.  </w:t>
      </w:r>
      <w:r w:rsidRPr="00425288">
        <w:rPr>
          <w:rFonts w:ascii="Century Gothic" w:hAnsi="Century Gothic"/>
          <w:position w:val="-28"/>
        </w:rPr>
        <w:object w:dxaOrig="760" w:dyaOrig="720">
          <v:shape id="_x0000_i1069" type="#_x0000_t75" style="width:38.25pt;height:36.25pt" o:ole="">
            <v:imagedata r:id="rId101" o:title=""/>
          </v:shape>
          <o:OLEObject Type="Embed" ProgID="Equation.DSMT4" ShapeID="_x0000_i1069" DrawAspect="Content" ObjectID="_1601831086" r:id="rId102"/>
        </w:object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 w:rsidRPr="00425288">
        <w:rPr>
          <w:rFonts w:ascii="Century Gothic" w:hAnsi="Century Gothic"/>
        </w:rPr>
        <w:tab/>
      </w:r>
      <w:r>
        <w:rPr>
          <w:rFonts w:ascii="Century Gothic" w:hAnsi="Century Gothic"/>
        </w:rPr>
        <w:t>23</w:t>
      </w:r>
      <w:r w:rsidRPr="00425288">
        <w:rPr>
          <w:rFonts w:ascii="Century Gothic" w:hAnsi="Century Gothic"/>
        </w:rPr>
        <w:t>.</w:t>
      </w:r>
      <w:r w:rsidRPr="00425288">
        <w:rPr>
          <w:rFonts w:ascii="Century Gothic" w:hAnsi="Century Gothic"/>
          <w:position w:val="-26"/>
        </w:rPr>
        <w:object w:dxaOrig="760" w:dyaOrig="700">
          <v:shape id="_x0000_i1070" type="#_x0000_t75" style="width:38.25pt;height:34.75pt" o:ole="">
            <v:imagedata r:id="rId103" o:title=""/>
          </v:shape>
          <o:OLEObject Type="Embed" ProgID="Equation.DSMT4" ShapeID="_x0000_i1070" DrawAspect="Content" ObjectID="_1601831087" r:id="rId10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4</w:t>
      </w:r>
      <w:r w:rsidRPr="00425288">
        <w:rPr>
          <w:rFonts w:ascii="Century Gothic" w:hAnsi="Century Gothic"/>
        </w:rPr>
        <w:t xml:space="preserve">. </w:t>
      </w:r>
      <w:r w:rsidRPr="00425288">
        <w:rPr>
          <w:rFonts w:ascii="Century Gothic" w:hAnsi="Century Gothic"/>
          <w:position w:val="-28"/>
        </w:rPr>
        <w:object w:dxaOrig="880" w:dyaOrig="720">
          <v:shape id="_x0000_i1071" type="#_x0000_t75" style="width:43.75pt;height:36.25pt" o:ole="">
            <v:imagedata r:id="rId105" o:title=""/>
          </v:shape>
          <o:OLEObject Type="Embed" ProgID="Equation.DSMT4" ShapeID="_x0000_i1071" DrawAspect="Content" ObjectID="_1601831088" r:id="rId106"/>
        </w:object>
      </w:r>
    </w:p>
    <w:p w:rsidR="00557631" w:rsidRPr="00425288" w:rsidRDefault="00557631" w:rsidP="00557631">
      <w:pPr>
        <w:rPr>
          <w:rFonts w:ascii="Century Gothic" w:hAnsi="Century Gothic"/>
        </w:rPr>
      </w:pPr>
    </w:p>
    <w:p w:rsidR="00557631" w:rsidRPr="00425288" w:rsidRDefault="00557631" w:rsidP="00557631">
      <w:pPr>
        <w:rPr>
          <w:rFonts w:ascii="Century Gothic" w:hAnsi="Century Gothic"/>
        </w:rPr>
      </w:pPr>
    </w:p>
    <w:p w:rsidR="00557631" w:rsidRPr="00425288" w:rsidRDefault="00557631" w:rsidP="00557631">
      <w:pPr>
        <w:rPr>
          <w:rFonts w:ascii="Century Gothic" w:hAnsi="Century Gothic"/>
        </w:rPr>
      </w:pPr>
    </w:p>
    <w:p w:rsidR="00557631" w:rsidRPr="00720CC0" w:rsidRDefault="00557631" w:rsidP="00DA0FD1">
      <w:pPr>
        <w:tabs>
          <w:tab w:val="left" w:pos="2340"/>
        </w:tabs>
        <w:rPr>
          <w:rFonts w:ascii="Century Gothic" w:hAnsi="Century Gothic" w:cs="Arial"/>
          <w:szCs w:val="24"/>
        </w:rPr>
      </w:pPr>
    </w:p>
    <w:sectPr w:rsidR="00557631" w:rsidRPr="00720CC0" w:rsidSect="003D461B">
      <w:headerReference w:type="default" r:id="rId107"/>
      <w:pgSz w:w="12240" w:h="15840" w:code="1"/>
      <w:pgMar w:top="864" w:right="864" w:bottom="864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5C11" w:rsidRDefault="00EE5C11" w:rsidP="00167EBF">
      <w:r>
        <w:separator/>
      </w:r>
    </w:p>
  </w:endnote>
  <w:endnote w:type="continuationSeparator" w:id="0">
    <w:p w:rsidR="00EE5C11" w:rsidRDefault="00EE5C11" w:rsidP="00167E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5C11" w:rsidRDefault="00EE5C11" w:rsidP="00167EBF">
      <w:r>
        <w:separator/>
      </w:r>
    </w:p>
  </w:footnote>
  <w:footnote w:type="continuationSeparator" w:id="0">
    <w:p w:rsidR="00EE5C11" w:rsidRDefault="00EE5C11" w:rsidP="00167E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7EBF" w:rsidRDefault="00167EBF" w:rsidP="00E74476">
    <w:pPr>
      <w:pStyle w:val="Header"/>
      <w:tabs>
        <w:tab w:val="clear" w:pos="4680"/>
        <w:tab w:val="clear" w:pos="93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A4ED1"/>
    <w:multiLevelType w:val="singleLevel"/>
    <w:tmpl w:val="E3224344"/>
    <w:lvl w:ilvl="0">
      <w:start w:val="4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" w15:restartNumberingAfterBreak="0">
    <w:nsid w:val="13D45FAB"/>
    <w:multiLevelType w:val="singleLevel"/>
    <w:tmpl w:val="D0A251DC"/>
    <w:lvl w:ilvl="0">
      <w:start w:val="3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2DDE4F2F"/>
    <w:multiLevelType w:val="hybridMultilevel"/>
    <w:tmpl w:val="2D846B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AE828E8"/>
    <w:multiLevelType w:val="singleLevel"/>
    <w:tmpl w:val="1D7432E4"/>
    <w:lvl w:ilvl="0">
      <w:start w:val="35"/>
      <w:numFmt w:val="decimal"/>
      <w:lvlText w:val="%1."/>
      <w:lvlJc w:val="left"/>
      <w:pPr>
        <w:tabs>
          <w:tab w:val="num" w:pos="5040"/>
        </w:tabs>
        <w:ind w:left="5040" w:hanging="5040"/>
      </w:pPr>
      <w:rPr>
        <w:rFonts w:hint="default"/>
      </w:rPr>
    </w:lvl>
  </w:abstractNum>
  <w:abstractNum w:abstractNumId="4" w15:restartNumberingAfterBreak="0">
    <w:nsid w:val="3AFA4C29"/>
    <w:multiLevelType w:val="hybridMultilevel"/>
    <w:tmpl w:val="8E12AC78"/>
    <w:lvl w:ilvl="0" w:tplc="54BE7E80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DC923C0"/>
    <w:multiLevelType w:val="singleLevel"/>
    <w:tmpl w:val="579201B0"/>
    <w:lvl w:ilvl="0">
      <w:start w:val="39"/>
      <w:numFmt w:val="decimal"/>
      <w:lvlText w:val="%1."/>
      <w:lvlJc w:val="left"/>
      <w:pPr>
        <w:tabs>
          <w:tab w:val="num" w:pos="3600"/>
        </w:tabs>
        <w:ind w:left="3600" w:hanging="3600"/>
      </w:pPr>
      <w:rPr>
        <w:rFonts w:hint="default"/>
      </w:rPr>
    </w:lvl>
  </w:abstractNum>
  <w:abstractNum w:abstractNumId="6" w15:restartNumberingAfterBreak="0">
    <w:nsid w:val="64444920"/>
    <w:multiLevelType w:val="singleLevel"/>
    <w:tmpl w:val="396C6838"/>
    <w:lvl w:ilvl="0">
      <w:start w:val="39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7" w15:restartNumberingAfterBreak="0">
    <w:nsid w:val="64462FD8"/>
    <w:multiLevelType w:val="hybridMultilevel"/>
    <w:tmpl w:val="3F9C9C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EB14274"/>
    <w:multiLevelType w:val="hybridMultilevel"/>
    <w:tmpl w:val="2FE0EE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0"/>
  </w:num>
  <w:num w:numId="6">
    <w:abstractNumId w:val="2"/>
  </w:num>
  <w:num w:numId="7">
    <w:abstractNumId w:val="8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8C2"/>
    <w:rsid w:val="00065D91"/>
    <w:rsid w:val="00071A51"/>
    <w:rsid w:val="000D567D"/>
    <w:rsid w:val="000E4FEC"/>
    <w:rsid w:val="000F4548"/>
    <w:rsid w:val="001262B3"/>
    <w:rsid w:val="00167EBF"/>
    <w:rsid w:val="00233490"/>
    <w:rsid w:val="0029741A"/>
    <w:rsid w:val="002A36D1"/>
    <w:rsid w:val="003A4BE0"/>
    <w:rsid w:val="003D2A3C"/>
    <w:rsid w:val="003D461B"/>
    <w:rsid w:val="003E0ED7"/>
    <w:rsid w:val="003E4724"/>
    <w:rsid w:val="00402C88"/>
    <w:rsid w:val="004636F6"/>
    <w:rsid w:val="00472EA8"/>
    <w:rsid w:val="004C54FD"/>
    <w:rsid w:val="004F59A7"/>
    <w:rsid w:val="00557631"/>
    <w:rsid w:val="005E2EE5"/>
    <w:rsid w:val="005F51D8"/>
    <w:rsid w:val="00600B2C"/>
    <w:rsid w:val="0060730E"/>
    <w:rsid w:val="006710F0"/>
    <w:rsid w:val="006951FA"/>
    <w:rsid w:val="006F7A30"/>
    <w:rsid w:val="00720CC0"/>
    <w:rsid w:val="0073185E"/>
    <w:rsid w:val="007676E5"/>
    <w:rsid w:val="00887C87"/>
    <w:rsid w:val="00896590"/>
    <w:rsid w:val="008A4D14"/>
    <w:rsid w:val="009208C2"/>
    <w:rsid w:val="00922393"/>
    <w:rsid w:val="009649C4"/>
    <w:rsid w:val="009C3B37"/>
    <w:rsid w:val="00A063D7"/>
    <w:rsid w:val="00A27E5D"/>
    <w:rsid w:val="00B161D0"/>
    <w:rsid w:val="00B238CA"/>
    <w:rsid w:val="00B40E50"/>
    <w:rsid w:val="00B422EC"/>
    <w:rsid w:val="00BB5330"/>
    <w:rsid w:val="00BE3937"/>
    <w:rsid w:val="00BF47E1"/>
    <w:rsid w:val="00C87E4B"/>
    <w:rsid w:val="00D4673A"/>
    <w:rsid w:val="00D94E1D"/>
    <w:rsid w:val="00DA0FD1"/>
    <w:rsid w:val="00DA242C"/>
    <w:rsid w:val="00DE319E"/>
    <w:rsid w:val="00DF51E6"/>
    <w:rsid w:val="00E37C5A"/>
    <w:rsid w:val="00E42B5A"/>
    <w:rsid w:val="00E4356F"/>
    <w:rsid w:val="00E74476"/>
    <w:rsid w:val="00E84974"/>
    <w:rsid w:val="00EE5C11"/>
    <w:rsid w:val="00F52C80"/>
    <w:rsid w:val="00F71102"/>
    <w:rsid w:val="00FB2E75"/>
    <w:rsid w:val="00FF1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="f" fillcolor="white">
      <v:fill color="white" on="f"/>
    </o:shapedefaults>
    <o:shapelayout v:ext="edit">
      <o:idmap v:ext="edit" data="1"/>
    </o:shapelayout>
  </w:shapeDefaults>
  <w:decimalSymbol w:val="."/>
  <w:listSeparator w:val=","/>
  <w15:chartTrackingRefBased/>
  <w15:docId w15:val="{F34C0B32-8F0F-4B66-8007-F467AF70E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</w:rPr>
  </w:style>
  <w:style w:type="table" w:styleId="TableGrid">
    <w:name w:val="Table Grid"/>
    <w:basedOn w:val="TableNormal"/>
    <w:rsid w:val="00DE31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4BE0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3A4BE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67EB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67EBF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167EB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67EBF"/>
    <w:rPr>
      <w:sz w:val="24"/>
    </w:rPr>
  </w:style>
  <w:style w:type="paragraph" w:styleId="NoSpacing">
    <w:name w:val="No Spacing"/>
    <w:uiPriority w:val="1"/>
    <w:qFormat/>
    <w:rsid w:val="00167EBF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4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5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6" Type="http://schemas.openxmlformats.org/officeDocument/2006/relationships/oleObject" Target="embeddings/oleObject5.bin"/><Relationship Id="rId107" Type="http://schemas.openxmlformats.org/officeDocument/2006/relationships/header" Target="header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0.wmf"/><Relationship Id="rId53" Type="http://schemas.openxmlformats.org/officeDocument/2006/relationships/image" Target="media/image19.png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6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2" Type="http://schemas.openxmlformats.org/officeDocument/2006/relationships/oleObject" Target="embeddings/oleObject3.bin"/><Relationship Id="rId17" Type="http://schemas.openxmlformats.org/officeDocument/2006/relationships/image" Target="media/image310.wmf"/><Relationship Id="rId33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fontTable" Target="fontTable.xml"/><Relationship Id="rId54" Type="http://schemas.openxmlformats.org/officeDocument/2006/relationships/image" Target="media/image20.emf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5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6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44" Type="http://schemas.openxmlformats.org/officeDocument/2006/relationships/oleObject" Target="embeddings/oleObject19.bin"/><Relationship Id="rId52" Type="http://schemas.openxmlformats.org/officeDocument/2006/relationships/image" Target="media/image18.png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17.wmf"/><Relationship Id="rId13" Type="http://schemas.openxmlformats.org/officeDocument/2006/relationships/image" Target="media/image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6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9" Type="http://schemas.openxmlformats.org/officeDocument/2006/relationships/image" Target="media/image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9.wmf"/><Relationship Id="rId56" Type="http://schemas.openxmlformats.org/officeDocument/2006/relationships/image" Target="media/image22.png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17.png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25" Type="http://schemas.openxmlformats.org/officeDocument/2006/relationships/image" Target="media/image5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2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6</Words>
  <Characters>248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pecial Right Triangles</vt:lpstr>
    </vt:vector>
  </TitlesOfParts>
  <Company>cfisd</Company>
  <LinksUpToDate>false</LinksUpToDate>
  <CharactersWithSpaces>2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ight Triangles</dc:title>
  <dc:subject/>
  <dc:creator>cfisd</dc:creator>
  <cp:keywords/>
  <cp:lastModifiedBy>Allison Jones</cp:lastModifiedBy>
  <cp:revision>4</cp:revision>
  <cp:lastPrinted>2014-10-07T21:54:00Z</cp:lastPrinted>
  <dcterms:created xsi:type="dcterms:W3CDTF">2017-10-31T01:18:00Z</dcterms:created>
  <dcterms:modified xsi:type="dcterms:W3CDTF">2018-10-24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